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1CE1520" w14:textId="51483C52" w:rsidR="00A27F16" w:rsidRPr="00A27F16" w:rsidRDefault="00A27F16" w:rsidP="00A27F16">
      <w:pPr>
        <w:ind w:left="360"/>
        <w:jc w:val="center"/>
        <w:rPr>
          <w:rFonts w:ascii="Comic Sans MS" w:hAnsi="Comic Sans MS"/>
          <w:b/>
          <w:sz w:val="28"/>
          <w:szCs w:val="28"/>
        </w:rPr>
      </w:pPr>
      <w:r w:rsidRPr="00A27F16">
        <w:rPr>
          <w:rFonts w:ascii="Comic Sans MS" w:hAnsi="Comic Sans MS"/>
          <w:b/>
          <w:sz w:val="28"/>
          <w:szCs w:val="28"/>
        </w:rPr>
        <w:t xml:space="preserve">PREVERJENJE ZNANJA </w:t>
      </w:r>
    </w:p>
    <w:p w14:paraId="4A0D47BD" w14:textId="77777777" w:rsidR="00A27F16" w:rsidRPr="00A27F16" w:rsidRDefault="00A27F16" w:rsidP="00A27F16">
      <w:pPr>
        <w:ind w:left="360"/>
        <w:jc w:val="center"/>
        <w:rPr>
          <w:rFonts w:ascii="Comic Sans MS" w:hAnsi="Comic Sans MS"/>
        </w:rPr>
      </w:pPr>
      <w:r w:rsidRPr="00A27F16">
        <w:rPr>
          <w:rFonts w:ascii="Comic Sans MS" w:hAnsi="Comic Sans MS"/>
        </w:rPr>
        <w:t xml:space="preserve"> ( 2. letnik, SSI)</w:t>
      </w:r>
    </w:p>
    <w:p w14:paraId="7A85F2B3" w14:textId="77777777" w:rsidR="00A27F16" w:rsidRPr="00A27F16" w:rsidRDefault="00A27F16" w:rsidP="00A27F16">
      <w:pPr>
        <w:ind w:left="360"/>
        <w:jc w:val="center"/>
        <w:rPr>
          <w:rFonts w:ascii="Comic Sans MS" w:hAnsi="Comic Sans MS"/>
        </w:rPr>
      </w:pPr>
    </w:p>
    <w:p w14:paraId="7FBCC372" w14:textId="77777777" w:rsidR="00A27F16" w:rsidRPr="00A27F16" w:rsidRDefault="00A27F16" w:rsidP="00A27F16">
      <w:pPr>
        <w:jc w:val="center"/>
        <w:rPr>
          <w:sz w:val="20"/>
          <w:szCs w:val="20"/>
        </w:rPr>
      </w:pPr>
      <w:r w:rsidRPr="00A27F16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8677B6" wp14:editId="2FAB53C4">
                <wp:simplePos x="0" y="0"/>
                <wp:positionH relativeFrom="column">
                  <wp:posOffset>1828800</wp:posOffset>
                </wp:positionH>
                <wp:positionV relativeFrom="paragraph">
                  <wp:posOffset>13335</wp:posOffset>
                </wp:positionV>
                <wp:extent cx="2264410" cy="1754505"/>
                <wp:effectExtent l="4445" t="4445" r="0" b="3175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4410" cy="1754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747886" w14:textId="77777777" w:rsidR="00A27F16" w:rsidRPr="00AA6271" w:rsidRDefault="00A27F16" w:rsidP="00A27F16">
                            <w:pPr>
                              <w:jc w:val="center"/>
                              <w:rPr>
                                <w:rFonts w:ascii="Comic Sans MS" w:hAnsi="Comic Sans MS" w:cs="Arial"/>
                                <w:sz w:val="144"/>
                                <w:szCs w:val="14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6C53C66" wp14:editId="07AB1230">
                                  <wp:extent cx="2080260" cy="1661160"/>
                                  <wp:effectExtent l="0" t="0" r="0" b="0"/>
                                  <wp:docPr id="4" name="Slika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80260" cy="16611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8677B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in;margin-top:1.05pt;width:178.3pt;height:138.1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" stroked="f">
                <v:textbox style="mso-fit-shape-to-text:t">
                  <w:txbxContent>
                    <w:p w14:paraId="71747886" w14:textId="77777777" w:rsidR="00A27F16" w:rsidRPr="00AA6271" w:rsidRDefault="00A27F16" w:rsidP="00A27F16">
                      <w:pPr>
                        <w:jc w:val="center"/>
                        <w:rPr>
                          <w:rFonts w:ascii="Comic Sans MS" w:hAnsi="Comic Sans MS" w:cs="Arial"/>
                          <w:sz w:val="144"/>
                          <w:szCs w:val="144"/>
                        </w:rPr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6C53C66" wp14:editId="07AB1230">
                            <wp:extent cx="2080260" cy="1661160"/>
                            <wp:effectExtent l="0" t="0" r="0" b="0"/>
                            <wp:docPr id="4" name="Slika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80260" cy="16611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07A2E786" w14:textId="77777777" w:rsidR="00A27F16" w:rsidRPr="00A27F16" w:rsidRDefault="00A27F16" w:rsidP="00A27F16">
      <w:pPr>
        <w:jc w:val="center"/>
        <w:rPr>
          <w:sz w:val="20"/>
          <w:szCs w:val="20"/>
        </w:rPr>
      </w:pPr>
    </w:p>
    <w:p w14:paraId="0F98C3F1" w14:textId="77777777" w:rsidR="00A27F16" w:rsidRPr="00A27F16" w:rsidRDefault="00A27F16" w:rsidP="00A27F16">
      <w:pPr>
        <w:jc w:val="center"/>
        <w:rPr>
          <w:sz w:val="20"/>
          <w:szCs w:val="20"/>
        </w:rPr>
      </w:pPr>
    </w:p>
    <w:p w14:paraId="72A1BA3B" w14:textId="77777777" w:rsidR="00A27F16" w:rsidRPr="00A27F16" w:rsidRDefault="00A27F16" w:rsidP="00A27F16">
      <w:pPr>
        <w:jc w:val="center"/>
        <w:rPr>
          <w:sz w:val="20"/>
          <w:szCs w:val="20"/>
        </w:rPr>
      </w:pPr>
    </w:p>
    <w:p w14:paraId="417266CA" w14:textId="77777777" w:rsidR="00A27F16" w:rsidRPr="00A27F16" w:rsidRDefault="00A27F16" w:rsidP="00A27F16">
      <w:pPr>
        <w:jc w:val="center"/>
        <w:rPr>
          <w:sz w:val="20"/>
          <w:szCs w:val="20"/>
        </w:rPr>
      </w:pPr>
    </w:p>
    <w:p w14:paraId="5CDE28E0" w14:textId="77777777" w:rsidR="00A27F16" w:rsidRPr="00A27F16" w:rsidRDefault="00A27F16" w:rsidP="00A27F16">
      <w:pPr>
        <w:jc w:val="center"/>
        <w:rPr>
          <w:sz w:val="20"/>
          <w:szCs w:val="20"/>
        </w:rPr>
      </w:pPr>
    </w:p>
    <w:p w14:paraId="51D2FCE1" w14:textId="77777777" w:rsidR="00A27F16" w:rsidRPr="00A27F16" w:rsidRDefault="00A27F16" w:rsidP="00A27F16">
      <w:pPr>
        <w:jc w:val="center"/>
        <w:rPr>
          <w:sz w:val="20"/>
          <w:szCs w:val="20"/>
        </w:rPr>
      </w:pPr>
    </w:p>
    <w:p w14:paraId="263C25F9" w14:textId="77777777" w:rsidR="00A27F16" w:rsidRPr="00A27F16" w:rsidRDefault="00A27F16" w:rsidP="00A27F16">
      <w:pPr>
        <w:jc w:val="center"/>
        <w:rPr>
          <w:sz w:val="20"/>
          <w:szCs w:val="20"/>
        </w:rPr>
      </w:pPr>
    </w:p>
    <w:p w14:paraId="6C8979F3" w14:textId="77777777" w:rsidR="00A27F16" w:rsidRPr="00A27F16" w:rsidRDefault="00A27F16" w:rsidP="00A27F16">
      <w:pPr>
        <w:jc w:val="center"/>
        <w:rPr>
          <w:sz w:val="20"/>
          <w:szCs w:val="20"/>
        </w:rPr>
      </w:pPr>
    </w:p>
    <w:p w14:paraId="71185DD4" w14:textId="77777777" w:rsidR="00A27F16" w:rsidRPr="00A27F16" w:rsidRDefault="00A27F16" w:rsidP="00A27F16">
      <w:pPr>
        <w:jc w:val="center"/>
        <w:rPr>
          <w:sz w:val="20"/>
          <w:szCs w:val="20"/>
        </w:rPr>
      </w:pPr>
    </w:p>
    <w:p w14:paraId="4ED48646" w14:textId="77777777" w:rsidR="00A27F16" w:rsidRPr="00A27F16" w:rsidRDefault="00A27F16" w:rsidP="00A27F16">
      <w:pPr>
        <w:jc w:val="center"/>
        <w:rPr>
          <w:sz w:val="20"/>
          <w:szCs w:val="20"/>
        </w:rPr>
      </w:pPr>
    </w:p>
    <w:p w14:paraId="4A3019CC" w14:textId="77777777" w:rsidR="00A27F16" w:rsidRPr="00A27F16" w:rsidRDefault="00A27F16" w:rsidP="00A27F16">
      <w:pPr>
        <w:jc w:val="center"/>
        <w:rPr>
          <w:sz w:val="20"/>
          <w:szCs w:val="20"/>
        </w:rPr>
      </w:pPr>
    </w:p>
    <w:p w14:paraId="325A964E" w14:textId="77777777" w:rsidR="00A27F16" w:rsidRPr="00A27F16" w:rsidRDefault="00A27F16" w:rsidP="00A27F16">
      <w:pPr>
        <w:jc w:val="center"/>
        <w:rPr>
          <w:sz w:val="20"/>
          <w:szCs w:val="20"/>
        </w:rPr>
      </w:pPr>
    </w:p>
    <w:p w14:paraId="5844F717" w14:textId="77777777" w:rsidR="00A27F16" w:rsidRPr="00A27F16" w:rsidRDefault="00A27F16" w:rsidP="00A27F16">
      <w:pPr>
        <w:jc w:val="center"/>
        <w:rPr>
          <w:sz w:val="20"/>
          <w:szCs w:val="20"/>
        </w:rPr>
      </w:pPr>
    </w:p>
    <w:p w14:paraId="68C81581" w14:textId="77777777" w:rsidR="00A27F16" w:rsidRPr="00A27F16" w:rsidRDefault="00A27F16" w:rsidP="00A27F16">
      <w:pPr>
        <w:jc w:val="center"/>
        <w:rPr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17"/>
        <w:gridCol w:w="2117"/>
        <w:gridCol w:w="1499"/>
        <w:gridCol w:w="1163"/>
        <w:gridCol w:w="1866"/>
      </w:tblGrid>
      <w:tr w:rsidR="00A27F16" w:rsidRPr="00A27F16" w14:paraId="5E1B416C" w14:textId="77777777" w:rsidTr="00126787">
        <w:tc>
          <w:tcPr>
            <w:tcW w:w="2448" w:type="dxa"/>
            <w:vAlign w:val="center"/>
          </w:tcPr>
          <w:p w14:paraId="5EEDE222" w14:textId="77777777" w:rsidR="00A27F16" w:rsidRPr="00A27F16" w:rsidRDefault="00A27F16" w:rsidP="00A27F16">
            <w:pPr>
              <w:jc w:val="center"/>
              <w:rPr>
                <w:rFonts w:ascii="Comic Sans MS" w:hAnsi="Comic Sans MS"/>
              </w:rPr>
            </w:pPr>
            <w:r w:rsidRPr="00A27F16">
              <w:rPr>
                <w:rFonts w:ascii="Comic Sans MS" w:hAnsi="Comic Sans MS"/>
              </w:rPr>
              <w:t>Ime in priimek</w:t>
            </w:r>
          </w:p>
        </w:tc>
        <w:tc>
          <w:tcPr>
            <w:tcW w:w="3693" w:type="dxa"/>
            <w:gridSpan w:val="2"/>
            <w:vAlign w:val="center"/>
          </w:tcPr>
          <w:p w14:paraId="67091E3F" w14:textId="77777777" w:rsidR="00A27F16" w:rsidRPr="00A27F16" w:rsidRDefault="00A27F16" w:rsidP="00A27F16">
            <w:pPr>
              <w:jc w:val="center"/>
              <w:rPr>
                <w:rFonts w:ascii="Comic Sans MS" w:hAnsi="Comic Sans MS"/>
              </w:rPr>
            </w:pPr>
          </w:p>
        </w:tc>
        <w:tc>
          <w:tcPr>
            <w:tcW w:w="1167" w:type="dxa"/>
            <w:vAlign w:val="center"/>
          </w:tcPr>
          <w:p w14:paraId="63DA464E" w14:textId="77777777" w:rsidR="00A27F16" w:rsidRPr="00A27F16" w:rsidRDefault="00A27F16" w:rsidP="00A27F16">
            <w:pPr>
              <w:jc w:val="center"/>
              <w:rPr>
                <w:rFonts w:ascii="Comic Sans MS" w:hAnsi="Comic Sans MS"/>
              </w:rPr>
            </w:pPr>
            <w:r w:rsidRPr="00A27F16">
              <w:rPr>
                <w:rFonts w:ascii="Comic Sans MS" w:hAnsi="Comic Sans MS"/>
              </w:rPr>
              <w:t>Razred</w:t>
            </w:r>
          </w:p>
        </w:tc>
        <w:tc>
          <w:tcPr>
            <w:tcW w:w="1904" w:type="dxa"/>
            <w:vAlign w:val="center"/>
          </w:tcPr>
          <w:p w14:paraId="47C7FBFF" w14:textId="77777777" w:rsidR="00A27F16" w:rsidRPr="00A27F16" w:rsidRDefault="00A27F16" w:rsidP="00A27F16">
            <w:pPr>
              <w:jc w:val="center"/>
              <w:rPr>
                <w:rFonts w:ascii="Comic Sans MS" w:hAnsi="Comic Sans MS"/>
              </w:rPr>
            </w:pPr>
          </w:p>
        </w:tc>
      </w:tr>
      <w:tr w:rsidR="00A27F16" w:rsidRPr="00A27F16" w14:paraId="559AEE41" w14:textId="77777777" w:rsidTr="00126787">
        <w:trPr>
          <w:gridAfter w:val="3"/>
          <w:wAfter w:w="4604" w:type="dxa"/>
        </w:trPr>
        <w:tc>
          <w:tcPr>
            <w:tcW w:w="2448" w:type="dxa"/>
            <w:vAlign w:val="center"/>
          </w:tcPr>
          <w:p w14:paraId="56A9B9A1" w14:textId="77777777" w:rsidR="00A27F16" w:rsidRPr="00A27F16" w:rsidRDefault="00A27F16" w:rsidP="00A27F16">
            <w:pPr>
              <w:jc w:val="center"/>
              <w:rPr>
                <w:rFonts w:ascii="Comic Sans MS" w:hAnsi="Comic Sans MS"/>
              </w:rPr>
            </w:pPr>
            <w:r w:rsidRPr="00A27F16">
              <w:rPr>
                <w:rFonts w:ascii="Comic Sans MS" w:hAnsi="Comic Sans MS"/>
              </w:rPr>
              <w:t>Datum</w:t>
            </w:r>
          </w:p>
        </w:tc>
        <w:tc>
          <w:tcPr>
            <w:tcW w:w="2160" w:type="dxa"/>
            <w:shd w:val="clear" w:color="auto" w:fill="CCCCCC"/>
            <w:vAlign w:val="center"/>
          </w:tcPr>
          <w:p w14:paraId="484336D2" w14:textId="77777777" w:rsidR="00A27F16" w:rsidRPr="00A27F16" w:rsidRDefault="00A27F16" w:rsidP="00A27F16">
            <w:pPr>
              <w:jc w:val="center"/>
              <w:rPr>
                <w:rFonts w:ascii="Comic Sans MS" w:hAnsi="Comic Sans MS"/>
              </w:rPr>
            </w:pPr>
          </w:p>
        </w:tc>
      </w:tr>
    </w:tbl>
    <w:p w14:paraId="33B316E5" w14:textId="77777777" w:rsidR="00A27F16" w:rsidRPr="00A27F16" w:rsidRDefault="00A27F16" w:rsidP="00A27F16">
      <w:pPr>
        <w:rPr>
          <w:rFonts w:ascii="Comic Sans MS" w:hAnsi="Comic Sans MS"/>
        </w:rPr>
      </w:pPr>
      <w:r w:rsidRPr="00A27F16">
        <w:rPr>
          <w:rFonts w:ascii="Comic Sans MS" w:hAnsi="Comic Sans MS"/>
        </w:rPr>
        <w:t xml:space="preserve">    </w:t>
      </w:r>
    </w:p>
    <w:p w14:paraId="78821C84" w14:textId="77777777" w:rsidR="00A27F16" w:rsidRPr="00A27F16" w:rsidRDefault="00A27F16" w:rsidP="00A27F16">
      <w:pPr>
        <w:rPr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8"/>
        <w:gridCol w:w="1800"/>
      </w:tblGrid>
      <w:tr w:rsidR="00A27F16" w:rsidRPr="00A27F16" w14:paraId="6B98D6C3" w14:textId="77777777" w:rsidTr="00126787">
        <w:tc>
          <w:tcPr>
            <w:tcW w:w="2808" w:type="dxa"/>
            <w:vAlign w:val="center"/>
          </w:tcPr>
          <w:p w14:paraId="328CDF2D" w14:textId="77777777" w:rsidR="00A27F16" w:rsidRPr="00A27F16" w:rsidRDefault="00A27F16" w:rsidP="00A27F16">
            <w:pPr>
              <w:jc w:val="center"/>
              <w:rPr>
                <w:rFonts w:ascii="Comic Sans MS" w:hAnsi="Comic Sans MS"/>
              </w:rPr>
            </w:pPr>
            <w:r w:rsidRPr="00A27F16">
              <w:rPr>
                <w:rFonts w:ascii="Comic Sans MS" w:hAnsi="Comic Sans MS"/>
              </w:rPr>
              <w:t>Možno št. točk</w:t>
            </w:r>
          </w:p>
        </w:tc>
        <w:tc>
          <w:tcPr>
            <w:tcW w:w="1800" w:type="dxa"/>
            <w:shd w:val="clear" w:color="auto" w:fill="CCCCCC"/>
            <w:vAlign w:val="center"/>
          </w:tcPr>
          <w:p w14:paraId="615A987D" w14:textId="77777777" w:rsidR="00A27F16" w:rsidRPr="00A27F16" w:rsidRDefault="00A27F16" w:rsidP="00A27F16">
            <w:pPr>
              <w:jc w:val="center"/>
              <w:rPr>
                <w:rFonts w:ascii="Comic Sans MS" w:hAnsi="Comic Sans MS"/>
              </w:rPr>
            </w:pPr>
            <w:r w:rsidRPr="00A27F16">
              <w:rPr>
                <w:rFonts w:ascii="Comic Sans MS" w:hAnsi="Comic Sans MS"/>
              </w:rPr>
              <w:t>40</w:t>
            </w:r>
          </w:p>
        </w:tc>
      </w:tr>
      <w:tr w:rsidR="00A27F16" w:rsidRPr="00A27F16" w14:paraId="1F21E779" w14:textId="77777777" w:rsidTr="00126787">
        <w:tc>
          <w:tcPr>
            <w:tcW w:w="2808" w:type="dxa"/>
            <w:vAlign w:val="center"/>
          </w:tcPr>
          <w:p w14:paraId="6173F17F" w14:textId="77777777" w:rsidR="00A27F16" w:rsidRPr="00A27F16" w:rsidRDefault="00A27F16" w:rsidP="00A27F16">
            <w:pPr>
              <w:jc w:val="center"/>
              <w:rPr>
                <w:rFonts w:ascii="Comic Sans MS" w:hAnsi="Comic Sans MS"/>
              </w:rPr>
            </w:pPr>
            <w:r w:rsidRPr="00A27F16">
              <w:rPr>
                <w:rFonts w:ascii="Comic Sans MS" w:hAnsi="Comic Sans MS"/>
              </w:rPr>
              <w:t>Doseženo št. točk</w:t>
            </w:r>
          </w:p>
        </w:tc>
        <w:tc>
          <w:tcPr>
            <w:tcW w:w="1800" w:type="dxa"/>
            <w:tcBorders>
              <w:bottom w:val="single" w:sz="4" w:space="0" w:color="auto"/>
            </w:tcBorders>
            <w:vAlign w:val="center"/>
          </w:tcPr>
          <w:p w14:paraId="38047C50" w14:textId="77777777" w:rsidR="00A27F16" w:rsidRPr="00A27F16" w:rsidRDefault="00A27F16" w:rsidP="00A27F16">
            <w:pPr>
              <w:jc w:val="center"/>
              <w:rPr>
                <w:rFonts w:ascii="Comic Sans MS" w:hAnsi="Comic Sans MS"/>
              </w:rPr>
            </w:pPr>
          </w:p>
        </w:tc>
      </w:tr>
      <w:tr w:rsidR="00A27F16" w:rsidRPr="00A27F16" w14:paraId="0CAF3EA2" w14:textId="77777777" w:rsidTr="00126787">
        <w:tc>
          <w:tcPr>
            <w:tcW w:w="2808" w:type="dxa"/>
            <w:vAlign w:val="center"/>
          </w:tcPr>
          <w:p w14:paraId="72B9E1B3" w14:textId="77777777" w:rsidR="00A27F16" w:rsidRPr="00A27F16" w:rsidRDefault="00A27F16" w:rsidP="00A27F16">
            <w:pPr>
              <w:jc w:val="center"/>
              <w:rPr>
                <w:rFonts w:ascii="Comic Sans MS" w:hAnsi="Comic Sans MS"/>
              </w:rPr>
            </w:pPr>
            <w:r w:rsidRPr="00A27F16">
              <w:rPr>
                <w:rFonts w:ascii="Comic Sans MS" w:hAnsi="Comic Sans MS"/>
              </w:rPr>
              <w:t>Ocena</w: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60147A93" w14:textId="77777777" w:rsidR="00A27F16" w:rsidRPr="00A27F16" w:rsidRDefault="00A27F16" w:rsidP="00A27F16">
            <w:pPr>
              <w:jc w:val="center"/>
              <w:rPr>
                <w:rFonts w:ascii="Comic Sans MS" w:hAnsi="Comic Sans MS"/>
              </w:rPr>
            </w:pPr>
          </w:p>
        </w:tc>
      </w:tr>
    </w:tbl>
    <w:p w14:paraId="3A028F8A" w14:textId="77777777" w:rsidR="00A27F16" w:rsidRPr="00A27F16" w:rsidRDefault="00A27F16" w:rsidP="00A27F16">
      <w:pPr>
        <w:rPr>
          <w:sz w:val="20"/>
          <w:szCs w:val="20"/>
        </w:rPr>
      </w:pPr>
    </w:p>
    <w:p w14:paraId="0F496DF0" w14:textId="77777777" w:rsidR="00A27F16" w:rsidRPr="00A27F16" w:rsidRDefault="00A27F16" w:rsidP="00A27F16">
      <w:pPr>
        <w:rPr>
          <w:sz w:val="20"/>
          <w:szCs w:val="20"/>
        </w:rPr>
      </w:pPr>
    </w:p>
    <w:p w14:paraId="0F0B4AA3" w14:textId="77777777" w:rsidR="00A27F16" w:rsidRPr="00A27F16" w:rsidRDefault="00A27F16" w:rsidP="00A27F16">
      <w:pPr>
        <w:rPr>
          <w:rFonts w:ascii="Comic Sans MS" w:hAnsi="Comic Sans MS"/>
          <w:b/>
          <w:sz w:val="20"/>
          <w:szCs w:val="20"/>
        </w:rPr>
      </w:pPr>
      <w:r w:rsidRPr="00A27F16">
        <w:rPr>
          <w:rFonts w:ascii="Comic Sans MS" w:hAnsi="Comic Sans MS"/>
          <w:b/>
          <w:sz w:val="20"/>
          <w:szCs w:val="20"/>
        </w:rPr>
        <w:t>Kriterij:</w:t>
      </w:r>
    </w:p>
    <w:tbl>
      <w:tblPr>
        <w:tblW w:w="10916" w:type="dxa"/>
        <w:tblInd w:w="-743" w:type="dxa"/>
        <w:tblLook w:val="01E0" w:firstRow="1" w:lastRow="1" w:firstColumn="1" w:lastColumn="1" w:noHBand="0" w:noVBand="0"/>
      </w:tblPr>
      <w:tblGrid>
        <w:gridCol w:w="2127"/>
        <w:gridCol w:w="2410"/>
        <w:gridCol w:w="2123"/>
        <w:gridCol w:w="2129"/>
        <w:gridCol w:w="2127"/>
      </w:tblGrid>
      <w:tr w:rsidR="00A27F16" w:rsidRPr="00A27F16" w14:paraId="5298636D" w14:textId="77777777" w:rsidTr="00126787">
        <w:trPr>
          <w:trHeight w:val="189"/>
        </w:trPr>
        <w:tc>
          <w:tcPr>
            <w:tcW w:w="2127" w:type="dxa"/>
            <w:vAlign w:val="center"/>
          </w:tcPr>
          <w:p w14:paraId="3F3AF667" w14:textId="77777777" w:rsidR="00A27F16" w:rsidRPr="00A27F16" w:rsidRDefault="00A27F16" w:rsidP="00A27F16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A27F16">
              <w:rPr>
                <w:rFonts w:ascii="Comic Sans MS" w:hAnsi="Comic Sans MS"/>
                <w:sz w:val="20"/>
                <w:szCs w:val="20"/>
              </w:rPr>
              <w:t xml:space="preserve">0%-49% … </w:t>
            </w:r>
            <w:proofErr w:type="spellStart"/>
            <w:r w:rsidRPr="00A27F16">
              <w:rPr>
                <w:rFonts w:ascii="Comic Sans MS" w:hAnsi="Comic Sans MS"/>
                <w:sz w:val="20"/>
                <w:szCs w:val="20"/>
              </w:rPr>
              <w:t>nzd</w:t>
            </w:r>
            <w:proofErr w:type="spellEnd"/>
            <w:r w:rsidRPr="00A27F16">
              <w:rPr>
                <w:rFonts w:ascii="Comic Sans MS" w:hAnsi="Comic Sans MS"/>
                <w:sz w:val="20"/>
                <w:szCs w:val="20"/>
              </w:rPr>
              <w:t xml:space="preserve"> (1)</w:t>
            </w:r>
          </w:p>
          <w:p w14:paraId="540BA72E" w14:textId="77777777" w:rsidR="00A27F16" w:rsidRPr="00A27F16" w:rsidRDefault="00A27F16" w:rsidP="00A27F16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2410" w:type="dxa"/>
            <w:vAlign w:val="center"/>
          </w:tcPr>
          <w:p w14:paraId="5E1980C7" w14:textId="77777777" w:rsidR="00A27F16" w:rsidRPr="00A27F16" w:rsidRDefault="00A27F16" w:rsidP="00A27F16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A27F16">
              <w:rPr>
                <w:rFonts w:ascii="Comic Sans MS" w:hAnsi="Comic Sans MS"/>
                <w:sz w:val="20"/>
                <w:szCs w:val="20"/>
              </w:rPr>
              <w:t xml:space="preserve">50% – 59% … </w:t>
            </w:r>
            <w:proofErr w:type="spellStart"/>
            <w:r w:rsidRPr="00A27F16">
              <w:rPr>
                <w:rFonts w:ascii="Comic Sans MS" w:hAnsi="Comic Sans MS"/>
                <w:sz w:val="20"/>
                <w:szCs w:val="20"/>
              </w:rPr>
              <w:t>zd</w:t>
            </w:r>
            <w:proofErr w:type="spellEnd"/>
            <w:r w:rsidRPr="00A27F16">
              <w:rPr>
                <w:rFonts w:ascii="Comic Sans MS" w:hAnsi="Comic Sans MS"/>
                <w:sz w:val="20"/>
                <w:szCs w:val="20"/>
              </w:rPr>
              <w:t xml:space="preserve"> (2)</w:t>
            </w:r>
          </w:p>
          <w:p w14:paraId="136E2FCE" w14:textId="77777777" w:rsidR="00A27F16" w:rsidRPr="00A27F16" w:rsidRDefault="00A27F16" w:rsidP="00A27F16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2123" w:type="dxa"/>
            <w:vAlign w:val="center"/>
          </w:tcPr>
          <w:p w14:paraId="052CBFB1" w14:textId="77777777" w:rsidR="00A27F16" w:rsidRPr="00A27F16" w:rsidRDefault="00A27F16" w:rsidP="00A27F16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A27F16">
              <w:rPr>
                <w:rFonts w:ascii="Comic Sans MS" w:hAnsi="Comic Sans MS"/>
                <w:sz w:val="20"/>
                <w:szCs w:val="20"/>
              </w:rPr>
              <w:t xml:space="preserve">60% – 74%… </w:t>
            </w:r>
            <w:proofErr w:type="spellStart"/>
            <w:r w:rsidRPr="00A27F16">
              <w:rPr>
                <w:rFonts w:ascii="Comic Sans MS" w:hAnsi="Comic Sans MS"/>
                <w:sz w:val="20"/>
                <w:szCs w:val="20"/>
              </w:rPr>
              <w:t>db</w:t>
            </w:r>
            <w:proofErr w:type="spellEnd"/>
            <w:r w:rsidRPr="00A27F16">
              <w:rPr>
                <w:rFonts w:ascii="Comic Sans MS" w:hAnsi="Comic Sans MS"/>
                <w:sz w:val="20"/>
                <w:szCs w:val="20"/>
              </w:rPr>
              <w:t xml:space="preserve"> (3)</w:t>
            </w:r>
          </w:p>
          <w:p w14:paraId="20C29237" w14:textId="77777777" w:rsidR="00A27F16" w:rsidRPr="00A27F16" w:rsidRDefault="00A27F16" w:rsidP="00A27F16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2129" w:type="dxa"/>
            <w:vAlign w:val="center"/>
          </w:tcPr>
          <w:p w14:paraId="63700233" w14:textId="77777777" w:rsidR="00A27F16" w:rsidRPr="00A27F16" w:rsidRDefault="00A27F16" w:rsidP="00A27F16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A27F16">
              <w:rPr>
                <w:rFonts w:ascii="Comic Sans MS" w:hAnsi="Comic Sans MS"/>
                <w:sz w:val="20"/>
                <w:szCs w:val="20"/>
              </w:rPr>
              <w:t xml:space="preserve">75% – 89% … </w:t>
            </w:r>
            <w:proofErr w:type="spellStart"/>
            <w:r w:rsidRPr="00A27F16">
              <w:rPr>
                <w:rFonts w:ascii="Comic Sans MS" w:hAnsi="Comic Sans MS"/>
                <w:sz w:val="20"/>
                <w:szCs w:val="20"/>
              </w:rPr>
              <w:t>pd</w:t>
            </w:r>
            <w:proofErr w:type="spellEnd"/>
            <w:r w:rsidRPr="00A27F16">
              <w:rPr>
                <w:rFonts w:ascii="Comic Sans MS" w:hAnsi="Comic Sans MS"/>
                <w:sz w:val="20"/>
                <w:szCs w:val="20"/>
              </w:rPr>
              <w:t xml:space="preserve"> (4)</w:t>
            </w:r>
          </w:p>
          <w:p w14:paraId="5B113D89" w14:textId="77777777" w:rsidR="00A27F16" w:rsidRPr="00A27F16" w:rsidRDefault="00A27F16" w:rsidP="00A27F16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</w:p>
        </w:tc>
        <w:tc>
          <w:tcPr>
            <w:tcW w:w="2127" w:type="dxa"/>
            <w:vAlign w:val="center"/>
          </w:tcPr>
          <w:p w14:paraId="3F7296E6" w14:textId="77777777" w:rsidR="00A27F16" w:rsidRPr="00A27F16" w:rsidRDefault="00A27F16" w:rsidP="00A27F16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A27F16">
              <w:rPr>
                <w:rFonts w:ascii="Comic Sans MS" w:hAnsi="Comic Sans MS"/>
                <w:sz w:val="20"/>
                <w:szCs w:val="20"/>
              </w:rPr>
              <w:t>90% – 100% …</w:t>
            </w:r>
            <w:proofErr w:type="spellStart"/>
            <w:r w:rsidRPr="00A27F16">
              <w:rPr>
                <w:rFonts w:ascii="Comic Sans MS" w:hAnsi="Comic Sans MS"/>
                <w:sz w:val="20"/>
                <w:szCs w:val="20"/>
              </w:rPr>
              <w:t>odl</w:t>
            </w:r>
            <w:proofErr w:type="spellEnd"/>
            <w:r w:rsidRPr="00A27F16">
              <w:rPr>
                <w:rFonts w:ascii="Comic Sans MS" w:hAnsi="Comic Sans MS"/>
                <w:sz w:val="20"/>
                <w:szCs w:val="20"/>
              </w:rPr>
              <w:t>(5)</w:t>
            </w:r>
          </w:p>
          <w:p w14:paraId="2A13BF23" w14:textId="77777777" w:rsidR="00A27F16" w:rsidRPr="00A27F16" w:rsidRDefault="00A27F16" w:rsidP="00A27F16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</w:p>
        </w:tc>
      </w:tr>
    </w:tbl>
    <w:p w14:paraId="3B2B31E7" w14:textId="77777777" w:rsidR="00A27F16" w:rsidRPr="00A27F16" w:rsidRDefault="00A27F16" w:rsidP="00A27F16">
      <w:pPr>
        <w:rPr>
          <w:rFonts w:ascii="Comic Sans MS" w:hAnsi="Comic Sans MS"/>
          <w:b/>
          <w:sz w:val="20"/>
          <w:szCs w:val="20"/>
        </w:rPr>
      </w:pPr>
      <w:r w:rsidRPr="00A27F16">
        <w:rPr>
          <w:rFonts w:ascii="Comic Sans MS" w:hAnsi="Comic Sans MS"/>
          <w:b/>
          <w:sz w:val="20"/>
          <w:szCs w:val="20"/>
        </w:rPr>
        <w:t>Dovoljeni pripomočki:</w:t>
      </w:r>
    </w:p>
    <w:p w14:paraId="03263494" w14:textId="77777777" w:rsidR="00A27F16" w:rsidRPr="00A27F16" w:rsidRDefault="00A27F16" w:rsidP="00A27F16">
      <w:pPr>
        <w:rPr>
          <w:rFonts w:ascii="Comic Sans MS" w:hAnsi="Comic Sans MS"/>
          <w:b/>
          <w:sz w:val="20"/>
          <w:szCs w:val="20"/>
        </w:rPr>
      </w:pPr>
      <w:r w:rsidRPr="00A27F16">
        <w:rPr>
          <w:rFonts w:ascii="Comic Sans MS" w:hAnsi="Comic Sans MS"/>
          <w:b/>
          <w:sz w:val="20"/>
          <w:szCs w:val="20"/>
        </w:rPr>
        <w:t xml:space="preserve"> </w:t>
      </w:r>
    </w:p>
    <w:p w14:paraId="6BBBB415" w14:textId="77777777" w:rsidR="00A27F16" w:rsidRPr="00A27F16" w:rsidRDefault="00A27F16" w:rsidP="00A27F16">
      <w:pPr>
        <w:numPr>
          <w:ilvl w:val="0"/>
          <w:numId w:val="13"/>
        </w:numPr>
        <w:rPr>
          <w:rFonts w:ascii="Comic Sans MS" w:hAnsi="Comic Sans MS"/>
          <w:sz w:val="20"/>
          <w:szCs w:val="20"/>
        </w:rPr>
      </w:pPr>
      <w:r w:rsidRPr="00A27F16">
        <w:rPr>
          <w:rFonts w:ascii="Comic Sans MS" w:hAnsi="Comic Sans MS"/>
          <w:sz w:val="20"/>
          <w:szCs w:val="20"/>
        </w:rPr>
        <w:t>Kemični svinčnik ali nalivnik ( modra ali črna barva)</w:t>
      </w:r>
    </w:p>
    <w:p w14:paraId="1AF86AD1" w14:textId="77777777" w:rsidR="00A27F16" w:rsidRPr="00A27F16" w:rsidRDefault="00A27F16" w:rsidP="00A27F16">
      <w:pPr>
        <w:numPr>
          <w:ilvl w:val="0"/>
          <w:numId w:val="14"/>
        </w:numPr>
        <w:rPr>
          <w:rFonts w:ascii="Comic Sans MS" w:hAnsi="Comic Sans MS"/>
          <w:sz w:val="20"/>
          <w:szCs w:val="20"/>
        </w:rPr>
      </w:pPr>
      <w:r w:rsidRPr="00A27F16">
        <w:rPr>
          <w:rFonts w:ascii="Comic Sans MS" w:hAnsi="Comic Sans MS"/>
          <w:sz w:val="20"/>
          <w:szCs w:val="20"/>
        </w:rPr>
        <w:t>Navadni svinčnik</w:t>
      </w:r>
    </w:p>
    <w:p w14:paraId="47268E98" w14:textId="77777777" w:rsidR="00A27F16" w:rsidRPr="00A27F16" w:rsidRDefault="00A27F16" w:rsidP="00A27F16">
      <w:pPr>
        <w:numPr>
          <w:ilvl w:val="0"/>
          <w:numId w:val="15"/>
        </w:numPr>
        <w:rPr>
          <w:rFonts w:ascii="Comic Sans MS" w:hAnsi="Comic Sans MS"/>
          <w:sz w:val="20"/>
          <w:szCs w:val="20"/>
        </w:rPr>
      </w:pPr>
      <w:r w:rsidRPr="00A27F16">
        <w:rPr>
          <w:rFonts w:ascii="Comic Sans MS" w:hAnsi="Comic Sans MS"/>
          <w:sz w:val="20"/>
          <w:szCs w:val="20"/>
        </w:rPr>
        <w:t>Radirka</w:t>
      </w:r>
    </w:p>
    <w:p w14:paraId="2D393FAD" w14:textId="77777777" w:rsidR="00A27F16" w:rsidRPr="00A27F16" w:rsidRDefault="00A27F16" w:rsidP="00A27F16">
      <w:pPr>
        <w:numPr>
          <w:ilvl w:val="0"/>
          <w:numId w:val="16"/>
        </w:numPr>
        <w:rPr>
          <w:rFonts w:ascii="Comic Sans MS" w:hAnsi="Comic Sans MS"/>
          <w:sz w:val="20"/>
          <w:szCs w:val="20"/>
        </w:rPr>
      </w:pPr>
      <w:r w:rsidRPr="00A27F16">
        <w:rPr>
          <w:rFonts w:ascii="Comic Sans MS" w:hAnsi="Comic Sans MS"/>
          <w:sz w:val="20"/>
          <w:szCs w:val="20"/>
        </w:rPr>
        <w:t>Geometrijsko orodje ( ravnilo, šestilo)</w:t>
      </w:r>
    </w:p>
    <w:p w14:paraId="084C9D41" w14:textId="77777777" w:rsidR="00A27F16" w:rsidRPr="00A27F16" w:rsidRDefault="00A27F16" w:rsidP="00A27F16">
      <w:pPr>
        <w:numPr>
          <w:ilvl w:val="0"/>
          <w:numId w:val="16"/>
        </w:numPr>
        <w:rPr>
          <w:rFonts w:ascii="Comic Sans MS" w:hAnsi="Comic Sans MS"/>
          <w:sz w:val="20"/>
          <w:szCs w:val="20"/>
        </w:rPr>
      </w:pPr>
      <w:r w:rsidRPr="00A27F16">
        <w:rPr>
          <w:rFonts w:ascii="Comic Sans MS" w:hAnsi="Comic Sans MS"/>
          <w:sz w:val="20"/>
          <w:szCs w:val="20"/>
        </w:rPr>
        <w:t>Žepno računalo</w:t>
      </w:r>
    </w:p>
    <w:p w14:paraId="7E396C13" w14:textId="77777777" w:rsidR="00A27F16" w:rsidRPr="00A27F16" w:rsidRDefault="00A27F16" w:rsidP="00A27F16">
      <w:pPr>
        <w:rPr>
          <w:rFonts w:ascii="Comic Sans MS" w:hAnsi="Comic Sans MS"/>
          <w:b/>
          <w:sz w:val="20"/>
          <w:szCs w:val="20"/>
        </w:rPr>
      </w:pPr>
    </w:p>
    <w:p w14:paraId="7BF40E35" w14:textId="77777777" w:rsidR="00A27F16" w:rsidRPr="00A27F16" w:rsidRDefault="00A27F16" w:rsidP="00A27F16">
      <w:pPr>
        <w:rPr>
          <w:rFonts w:ascii="Comic Sans MS" w:hAnsi="Comic Sans MS"/>
          <w:b/>
          <w:sz w:val="20"/>
          <w:szCs w:val="20"/>
        </w:rPr>
      </w:pPr>
      <w:r w:rsidRPr="00A27F16">
        <w:rPr>
          <w:rFonts w:ascii="Comic Sans MS" w:hAnsi="Comic Sans MS"/>
          <w:b/>
          <w:sz w:val="20"/>
          <w:szCs w:val="20"/>
        </w:rPr>
        <w:t>Naloga se točkuje z nič (0) točkami, če:</w:t>
      </w:r>
    </w:p>
    <w:p w14:paraId="5CD20A74" w14:textId="77777777" w:rsidR="00A27F16" w:rsidRPr="00A27F16" w:rsidRDefault="00A27F16" w:rsidP="00A27F16">
      <w:pPr>
        <w:ind w:left="1776"/>
        <w:rPr>
          <w:rFonts w:ascii="Comic Sans MS" w:hAnsi="Comic Sans MS"/>
          <w:sz w:val="20"/>
          <w:szCs w:val="20"/>
        </w:rPr>
      </w:pPr>
    </w:p>
    <w:p w14:paraId="00E7E015" w14:textId="77777777" w:rsidR="00A27F16" w:rsidRPr="00A27F16" w:rsidRDefault="00A27F16" w:rsidP="00A27F16">
      <w:pPr>
        <w:numPr>
          <w:ilvl w:val="0"/>
          <w:numId w:val="17"/>
        </w:numPr>
        <w:rPr>
          <w:rFonts w:ascii="Comic Sans MS" w:hAnsi="Comic Sans MS"/>
          <w:sz w:val="20"/>
          <w:szCs w:val="20"/>
        </w:rPr>
      </w:pPr>
      <w:r w:rsidRPr="00A27F16">
        <w:rPr>
          <w:rFonts w:ascii="Comic Sans MS" w:hAnsi="Comic Sans MS"/>
          <w:sz w:val="20"/>
          <w:szCs w:val="20"/>
        </w:rPr>
        <w:t>ni potek reševanja zapisan s kemičnim svinčnikom ali nalivnikom</w:t>
      </w:r>
    </w:p>
    <w:p w14:paraId="5A8C343C" w14:textId="77777777" w:rsidR="00A27F16" w:rsidRPr="00A27F16" w:rsidRDefault="00A27F16" w:rsidP="00A27F16">
      <w:pPr>
        <w:numPr>
          <w:ilvl w:val="0"/>
          <w:numId w:val="18"/>
        </w:numPr>
        <w:rPr>
          <w:rFonts w:ascii="Comic Sans MS" w:hAnsi="Comic Sans MS"/>
          <w:sz w:val="20"/>
          <w:szCs w:val="20"/>
        </w:rPr>
      </w:pPr>
      <w:r w:rsidRPr="00A27F16">
        <w:rPr>
          <w:rFonts w:ascii="Comic Sans MS" w:hAnsi="Comic Sans MS"/>
          <w:sz w:val="20"/>
          <w:szCs w:val="20"/>
        </w:rPr>
        <w:t>skice, grafi, liki, … niso narisani z navadnim svinčnikom</w:t>
      </w:r>
    </w:p>
    <w:p w14:paraId="4FBCBAE3" w14:textId="77777777" w:rsidR="00A27F16" w:rsidRPr="00A27F16" w:rsidRDefault="00A27F16" w:rsidP="00A27F16">
      <w:pPr>
        <w:numPr>
          <w:ilvl w:val="0"/>
          <w:numId w:val="19"/>
        </w:numPr>
        <w:rPr>
          <w:rFonts w:ascii="Comic Sans MS" w:hAnsi="Comic Sans MS"/>
          <w:sz w:val="20"/>
          <w:szCs w:val="20"/>
        </w:rPr>
      </w:pPr>
      <w:r w:rsidRPr="00A27F16">
        <w:rPr>
          <w:rFonts w:ascii="Comic Sans MS" w:hAnsi="Comic Sans MS"/>
          <w:sz w:val="20"/>
          <w:szCs w:val="20"/>
        </w:rPr>
        <w:t xml:space="preserve">je uporabljena korektura ( </w:t>
      </w:r>
      <w:proofErr w:type="spellStart"/>
      <w:r w:rsidRPr="00A27F16">
        <w:rPr>
          <w:rFonts w:ascii="Comic Sans MS" w:hAnsi="Comic Sans MS"/>
          <w:sz w:val="20"/>
          <w:szCs w:val="20"/>
        </w:rPr>
        <w:t>edigs</w:t>
      </w:r>
      <w:proofErr w:type="spellEnd"/>
      <w:r w:rsidRPr="00A27F16">
        <w:rPr>
          <w:rFonts w:ascii="Comic Sans MS" w:hAnsi="Comic Sans MS"/>
          <w:sz w:val="20"/>
          <w:szCs w:val="20"/>
        </w:rPr>
        <w:t>, brisalec, … )</w:t>
      </w:r>
    </w:p>
    <w:p w14:paraId="165A7AA6" w14:textId="77777777" w:rsidR="00A27F16" w:rsidRPr="00A27F16" w:rsidRDefault="00A27F16" w:rsidP="00A27F16">
      <w:pPr>
        <w:numPr>
          <w:ilvl w:val="0"/>
          <w:numId w:val="20"/>
        </w:numPr>
        <w:rPr>
          <w:rFonts w:ascii="Comic Sans MS" w:hAnsi="Comic Sans MS"/>
          <w:sz w:val="20"/>
          <w:szCs w:val="20"/>
        </w:rPr>
      </w:pPr>
      <w:r w:rsidRPr="00A27F16">
        <w:rPr>
          <w:rFonts w:ascii="Comic Sans MS" w:hAnsi="Comic Sans MS"/>
          <w:sz w:val="20"/>
          <w:szCs w:val="20"/>
        </w:rPr>
        <w:t>Je naloga reševana na več načinov in ni jasno označeno, kateri način naj se upošteva</w:t>
      </w:r>
    </w:p>
    <w:p w14:paraId="281FE02A" w14:textId="77777777" w:rsidR="00A27F16" w:rsidRPr="00A27F16" w:rsidRDefault="00A27F16" w:rsidP="00A27F16">
      <w:pPr>
        <w:numPr>
          <w:ilvl w:val="0"/>
          <w:numId w:val="21"/>
        </w:numPr>
        <w:rPr>
          <w:rFonts w:ascii="Comic Sans MS" w:hAnsi="Comic Sans MS"/>
        </w:rPr>
      </w:pPr>
      <w:r w:rsidRPr="00A27F16">
        <w:rPr>
          <w:rFonts w:ascii="Comic Sans MS" w:hAnsi="Comic Sans MS"/>
          <w:sz w:val="20"/>
          <w:szCs w:val="20"/>
        </w:rPr>
        <w:t>So odgovori nejasni in nečitljivi</w:t>
      </w:r>
    </w:p>
    <w:p w14:paraId="69E76506" w14:textId="77777777" w:rsidR="00A27F16" w:rsidRPr="00A27F16" w:rsidRDefault="00A27F16" w:rsidP="00A27F16">
      <w:pPr>
        <w:rPr>
          <w:rFonts w:ascii="Comic Sans MS" w:hAnsi="Comic Sans MS"/>
          <w:b/>
          <w:sz w:val="20"/>
          <w:szCs w:val="20"/>
        </w:rPr>
      </w:pPr>
    </w:p>
    <w:p w14:paraId="6D1B991A" w14:textId="77777777" w:rsidR="00A27F16" w:rsidRPr="00A27F16" w:rsidRDefault="00A27F16" w:rsidP="00A27F16">
      <w:pPr>
        <w:rPr>
          <w:rFonts w:ascii="Comic Sans MS" w:hAnsi="Comic Sans MS"/>
          <w:b/>
          <w:sz w:val="20"/>
          <w:szCs w:val="20"/>
        </w:rPr>
      </w:pPr>
    </w:p>
    <w:p w14:paraId="56CD794C" w14:textId="77777777" w:rsidR="00A27F16" w:rsidRPr="00A27F16" w:rsidRDefault="00A27F16" w:rsidP="00A27F16">
      <w:pPr>
        <w:rPr>
          <w:rFonts w:ascii="Comic Sans MS" w:hAnsi="Comic Sans MS"/>
          <w:b/>
          <w:sz w:val="20"/>
          <w:szCs w:val="20"/>
        </w:rPr>
      </w:pPr>
      <w:r w:rsidRPr="00A27F16">
        <w:rPr>
          <w:rFonts w:ascii="Comic Sans MS" w:hAnsi="Comic Sans MS"/>
          <w:b/>
          <w:sz w:val="20"/>
          <w:szCs w:val="20"/>
        </w:rPr>
        <w:t>V primeru uporabe nedovoljenih pripomočkov ali prepisovanja se test odvzame.</w:t>
      </w:r>
    </w:p>
    <w:p w14:paraId="23B34662" w14:textId="77777777" w:rsidR="00A27F16" w:rsidRPr="00A27F16" w:rsidRDefault="00A27F16" w:rsidP="00A27F16">
      <w:r w:rsidRPr="00A27F16">
        <w:br w:type="page"/>
      </w:r>
    </w:p>
    <w:p w14:paraId="2F9FD50D" w14:textId="77777777" w:rsidR="00A27F16" w:rsidRPr="00A27F16" w:rsidRDefault="00A27F16" w:rsidP="00A27F16">
      <w:pPr>
        <w:numPr>
          <w:ilvl w:val="0"/>
          <w:numId w:val="22"/>
        </w:numPr>
      </w:pPr>
      <w:r w:rsidRPr="00A27F16">
        <w:lastRenderedPageBreak/>
        <w:t xml:space="preserve">Izračunaj </w:t>
      </w:r>
      <w:r w:rsidRPr="00A27F16">
        <w:rPr>
          <w:i/>
        </w:rPr>
        <w:t>x</w:t>
      </w:r>
      <w:r w:rsidRPr="00A27F16">
        <w:t>.</w:t>
      </w:r>
    </w:p>
    <w:p w14:paraId="21BD1716" w14:textId="77777777" w:rsidR="00A27F16" w:rsidRPr="00A27F16" w:rsidRDefault="00A27F16" w:rsidP="00A27F16">
      <w:pPr>
        <w:ind w:left="720"/>
      </w:pPr>
      <w:r w:rsidRPr="00A27F16">
        <w:rPr>
          <w:noProof/>
        </w:rPr>
        <w:drawing>
          <wp:inline distT="0" distB="0" distL="0" distR="0" wp14:anchorId="5AB94717" wp14:editId="10E922BD">
            <wp:extent cx="5059680" cy="1767840"/>
            <wp:effectExtent l="0" t="0" r="0" b="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18" t="37953" r="11780" b="447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9680" cy="176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2B65C8" w14:textId="77777777" w:rsidR="00A27F16" w:rsidRPr="00A27F16" w:rsidRDefault="00A27F16" w:rsidP="00A27F16">
      <w:pPr>
        <w:numPr>
          <w:ilvl w:val="0"/>
          <w:numId w:val="22"/>
        </w:numPr>
        <w:ind w:left="708"/>
      </w:pPr>
      <w:r w:rsidRPr="00A27F16">
        <w:t>Preveri spodnje trditve. Zapiši ali je trditev pravilna ali nepravilna. Nepravilne trditve popravi!</w:t>
      </w:r>
      <w:r w:rsidRPr="00A27F16">
        <w:tab/>
      </w:r>
      <w:r w:rsidRPr="00A27F16">
        <w:tab/>
      </w:r>
      <w:r w:rsidRPr="00A27F16">
        <w:tab/>
      </w:r>
      <w:r w:rsidRPr="00A27F16">
        <w:tab/>
        <w:t xml:space="preserve"> </w:t>
      </w:r>
      <w:r w:rsidRPr="00A27F16">
        <w:tab/>
      </w:r>
      <w:r w:rsidRPr="00A27F16">
        <w:tab/>
      </w:r>
      <w:r w:rsidRPr="00A27F16">
        <w:tab/>
      </w:r>
      <w:r w:rsidRPr="00A27F16">
        <w:tab/>
      </w:r>
      <w:r w:rsidRPr="00A27F16">
        <w:tab/>
      </w:r>
    </w:p>
    <w:p w14:paraId="11EC8BBE" w14:textId="77777777" w:rsidR="00A27F16" w:rsidRPr="00A27F16" w:rsidRDefault="00A27F16" w:rsidP="00A27F16">
      <w:pPr>
        <w:numPr>
          <w:ilvl w:val="0"/>
          <w:numId w:val="23"/>
        </w:numPr>
        <w:spacing w:line="360" w:lineRule="auto"/>
        <w:ind w:left="1077" w:hanging="357"/>
      </w:pPr>
      <w:r w:rsidRPr="00A27F16">
        <w:t>V trikotniku je ena stranica vedno večja od vsote ostalih dveh! __________________________________________________________________</w:t>
      </w:r>
    </w:p>
    <w:p w14:paraId="3AB9A2A9" w14:textId="77777777" w:rsidR="00A27F16" w:rsidRPr="00A27F16" w:rsidRDefault="00A27F16" w:rsidP="00A27F16">
      <w:pPr>
        <w:numPr>
          <w:ilvl w:val="0"/>
          <w:numId w:val="23"/>
        </w:numPr>
        <w:spacing w:line="360" w:lineRule="auto"/>
        <w:ind w:left="1077" w:hanging="357"/>
      </w:pPr>
      <w:r w:rsidRPr="00A27F16">
        <w:t>Simetrale stranic trikotnika se sekajo v središču včrtanega kroga. __________________________________________________________________</w:t>
      </w:r>
    </w:p>
    <w:p w14:paraId="7EA1EE6E" w14:textId="77777777" w:rsidR="00A27F16" w:rsidRPr="00A27F16" w:rsidRDefault="00A27F16" w:rsidP="00A27F16">
      <w:pPr>
        <w:numPr>
          <w:ilvl w:val="0"/>
          <w:numId w:val="23"/>
        </w:numPr>
        <w:spacing w:line="360" w:lineRule="auto"/>
        <w:ind w:left="1077" w:hanging="357"/>
      </w:pPr>
      <w:r w:rsidRPr="00A27F16">
        <w:t>Diagonali romba se sekata pod pravim kotom.</w:t>
      </w:r>
    </w:p>
    <w:p w14:paraId="2544E547" w14:textId="77777777" w:rsidR="00A27F16" w:rsidRPr="00A27F16" w:rsidRDefault="00A27F16" w:rsidP="00A27F16">
      <w:pPr>
        <w:spacing w:line="360" w:lineRule="auto"/>
        <w:ind w:left="1077"/>
      </w:pPr>
      <w:r w:rsidRPr="00A27F16">
        <w:t>__________________________________________________________________</w:t>
      </w:r>
    </w:p>
    <w:p w14:paraId="5F1C9D3F" w14:textId="77777777" w:rsidR="00A27F16" w:rsidRPr="00A27F16" w:rsidRDefault="00A27F16" w:rsidP="00A27F16">
      <w:pPr>
        <w:numPr>
          <w:ilvl w:val="0"/>
          <w:numId w:val="23"/>
        </w:numPr>
        <w:spacing w:line="360" w:lineRule="auto"/>
        <w:ind w:left="1077" w:hanging="357"/>
      </w:pPr>
      <w:r w:rsidRPr="00A27F16">
        <w:t>Pravi kot meri 360°.</w:t>
      </w:r>
    </w:p>
    <w:p w14:paraId="67C96C86" w14:textId="77777777" w:rsidR="00A27F16" w:rsidRPr="00A27F16" w:rsidRDefault="00A27F16" w:rsidP="00A27F16">
      <w:pPr>
        <w:spacing w:line="360" w:lineRule="auto"/>
        <w:ind w:left="1077"/>
      </w:pPr>
      <w:r w:rsidRPr="00A27F16">
        <w:t>__________________________________________________________________</w:t>
      </w:r>
    </w:p>
    <w:p w14:paraId="35554D70" w14:textId="77777777" w:rsidR="00A27F16" w:rsidRPr="00A27F16" w:rsidRDefault="00A27F16" w:rsidP="00A27F16">
      <w:pPr>
        <w:numPr>
          <w:ilvl w:val="0"/>
          <w:numId w:val="22"/>
        </w:numPr>
        <w:contextualSpacing/>
      </w:pPr>
      <w:r w:rsidRPr="00A27F16">
        <w:t xml:space="preserve">Dopolni: </w:t>
      </w:r>
      <w:r w:rsidRPr="00A27F16">
        <w:tab/>
      </w:r>
      <w:r w:rsidRPr="00A27F16">
        <w:tab/>
      </w:r>
      <w:r w:rsidRPr="00A27F16">
        <w:tab/>
      </w:r>
      <w:r w:rsidRPr="00A27F16">
        <w:tab/>
      </w:r>
      <w:r w:rsidRPr="00A27F16">
        <w:tab/>
      </w:r>
      <w:r w:rsidRPr="00A27F16">
        <w:tab/>
      </w:r>
      <w:r w:rsidRPr="00A27F16">
        <w:tab/>
      </w:r>
      <w:r w:rsidRPr="00A27F16">
        <w:tab/>
      </w:r>
      <w:r w:rsidRPr="00A27F16">
        <w:tab/>
      </w:r>
    </w:p>
    <w:p w14:paraId="248885B9" w14:textId="77777777" w:rsidR="00A27F16" w:rsidRPr="00A27F16" w:rsidRDefault="00A27F16" w:rsidP="00A27F16">
      <w:pPr>
        <w:ind w:left="900"/>
        <w:contextualSpacing/>
      </w:pPr>
      <w:r w:rsidRPr="00A27F16">
        <w:t>Točke, ki ne ležijo na isti premici so __________________. Premici v ravnini lahko narišemo ______________ vzporednic. Sokota skupaj merita _________. V pravokotnem trikotniku se najdaljša stranica imenuje __________________. Premica, ki s krožnico nima nobene skupne točke , se imenuje _____________.</w:t>
      </w:r>
    </w:p>
    <w:p w14:paraId="247EE15A" w14:textId="77777777" w:rsidR="00A27F16" w:rsidRPr="00A27F16" w:rsidRDefault="00A27F16" w:rsidP="00A27F16">
      <w:pPr>
        <w:numPr>
          <w:ilvl w:val="0"/>
          <w:numId w:val="22"/>
        </w:numPr>
        <w:spacing w:after="200" w:line="276" w:lineRule="auto"/>
        <w:contextualSpacing/>
      </w:pPr>
      <w:r w:rsidRPr="00A27F16">
        <w:t xml:space="preserve">Glej spodnjo sliko in zapiši po en par.: </w:t>
      </w:r>
      <w:r w:rsidRPr="00A27F16">
        <w:tab/>
      </w:r>
      <w:r w:rsidRPr="00A27F16">
        <w:tab/>
      </w:r>
      <w:r w:rsidRPr="00A27F16">
        <w:tab/>
      </w:r>
      <w:r w:rsidRPr="00A27F16">
        <w:tab/>
      </w:r>
      <w:r w:rsidRPr="00A27F16">
        <w:tab/>
      </w:r>
    </w:p>
    <w:p w14:paraId="3297F6B0" w14:textId="77777777" w:rsidR="00A27F16" w:rsidRPr="00A27F16" w:rsidRDefault="00A27F16" w:rsidP="00A27F16">
      <w:pPr>
        <w:numPr>
          <w:ilvl w:val="0"/>
          <w:numId w:val="24"/>
        </w:numPr>
      </w:pPr>
      <w:r w:rsidRPr="00A27F16">
        <w:t>sokotov: ___________________</w:t>
      </w:r>
    </w:p>
    <w:p w14:paraId="0ADF923C" w14:textId="77777777" w:rsidR="00A27F16" w:rsidRPr="00A27F16" w:rsidRDefault="00A27F16" w:rsidP="00A27F16">
      <w:pPr>
        <w:numPr>
          <w:ilvl w:val="0"/>
          <w:numId w:val="24"/>
        </w:numPr>
      </w:pPr>
      <w:r w:rsidRPr="00A27F16">
        <w:t>sovršnih kotov: ___________________</w:t>
      </w:r>
    </w:p>
    <w:p w14:paraId="3DF9C889" w14:textId="77777777" w:rsidR="00A27F16" w:rsidRPr="00A27F16" w:rsidRDefault="00A27F16" w:rsidP="00A27F16">
      <w:pPr>
        <w:numPr>
          <w:ilvl w:val="0"/>
          <w:numId w:val="24"/>
        </w:numPr>
      </w:pPr>
      <w:r w:rsidRPr="00A27F16">
        <w:t>sosednjih kotov:___________________</w:t>
      </w:r>
    </w:p>
    <w:p w14:paraId="328F0736" w14:textId="77777777" w:rsidR="00A27F16" w:rsidRPr="00A27F16" w:rsidRDefault="00A27F16" w:rsidP="00A27F16">
      <w:pPr>
        <w:numPr>
          <w:ilvl w:val="0"/>
          <w:numId w:val="24"/>
        </w:numPr>
      </w:pPr>
      <w:r w:rsidRPr="00A27F16">
        <w:t xml:space="preserve">izračunaj γ in </w:t>
      </w:r>
      <w:r w:rsidRPr="00A27F16">
        <w:rPr>
          <w:iCs/>
          <w:position w:val="-6"/>
        </w:rPr>
        <w:object w:dxaOrig="240" w:dyaOrig="210" w14:anchorId="1C17DC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5pt" o:ole="">
            <v:imagedata r:id="rId11" o:title=""/>
          </v:shape>
          <o:OLEObject Type="Embed" ProgID="Equation.DSMT4" ShapeID="_x0000_i1025" DrawAspect="Content" ObjectID="_1671180604" r:id="rId12"/>
        </w:object>
      </w:r>
      <w:r w:rsidRPr="00A27F16">
        <w:rPr>
          <w:iCs/>
        </w:rPr>
        <w:t>: ______________________________</w:t>
      </w:r>
    </w:p>
    <w:p w14:paraId="34147B7C" w14:textId="77777777" w:rsidR="00A27F16" w:rsidRPr="00A27F16" w:rsidRDefault="00A27F16" w:rsidP="00A27F16">
      <w:pPr>
        <w:ind w:left="708" w:firstLine="708"/>
      </w:pPr>
      <w:r w:rsidRPr="00A27F16">
        <w:rPr>
          <w:noProof/>
        </w:rPr>
        <w:drawing>
          <wp:inline distT="0" distB="0" distL="0" distR="0" wp14:anchorId="5AE656EB" wp14:editId="51A1604B">
            <wp:extent cx="2019300" cy="1531620"/>
            <wp:effectExtent l="0" t="0" r="0" b="0"/>
            <wp:docPr id="3" name="img51_5" descr="Opis: Opis: img51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51_5" descr="Opis: Opis: img51_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D207DC" w14:textId="1666E8E6" w:rsidR="00A27F16" w:rsidRPr="00A27F16" w:rsidRDefault="00A27F16" w:rsidP="00A27F16">
      <w:pPr>
        <w:numPr>
          <w:ilvl w:val="0"/>
          <w:numId w:val="22"/>
        </w:numPr>
      </w:pPr>
      <w:r w:rsidRPr="00A27F16"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36F7FECE" wp14:editId="62F6EB57">
                <wp:simplePos x="0" y="0"/>
                <wp:positionH relativeFrom="column">
                  <wp:posOffset>1414145</wp:posOffset>
                </wp:positionH>
                <wp:positionV relativeFrom="paragraph">
                  <wp:posOffset>234315</wp:posOffset>
                </wp:positionV>
                <wp:extent cx="2279015" cy="1441450"/>
                <wp:effectExtent l="13335" t="11430" r="12700" b="13970"/>
                <wp:wrapSquare wrapText="bothSides"/>
                <wp:docPr id="9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9015" cy="1441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E57C1A" w14:textId="77777777" w:rsidR="00A27F16" w:rsidRDefault="00A27F16" w:rsidP="00A27F1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7DA315C" wp14:editId="28A459DC">
                                  <wp:extent cx="2087880" cy="1341120"/>
                                  <wp:effectExtent l="0" t="0" r="0" b="0"/>
                                  <wp:docPr id="5" name="Slika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87880" cy="1341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6F7FECE" id="Polje z besedilom 2" o:spid="_x0000_s1027" type="#_x0000_t202" style="position:absolute;left:0;text-align:left;margin-left:111.35pt;margin-top:18.45pt;width:179.45pt;height:113.5pt;z-index:25166028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" strokecolor="white">
                <v:textbox style="mso-fit-shape-to-text:t">
                  <w:txbxContent>
                    <w:p w14:paraId="48E57C1A" w14:textId="77777777" w:rsidR="00A27F16" w:rsidRDefault="00A27F16" w:rsidP="00A27F16">
                      <w:r>
                        <w:rPr>
                          <w:noProof/>
                        </w:rPr>
                        <w:drawing>
                          <wp:inline distT="0" distB="0" distL="0" distR="0" wp14:anchorId="17DA315C" wp14:editId="28A459DC">
                            <wp:extent cx="2087880" cy="1341120"/>
                            <wp:effectExtent l="0" t="0" r="0" b="0"/>
                            <wp:docPr id="5" name="Slika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87880" cy="1341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27F16">
        <w:t>Izračunaj dolžino jezera!</w:t>
      </w:r>
      <w:r w:rsidRPr="00A27F16">
        <w:tab/>
      </w:r>
      <w:r w:rsidRPr="00A27F16">
        <w:tab/>
      </w:r>
      <w:r w:rsidRPr="00A27F16">
        <w:tab/>
      </w:r>
      <w:r w:rsidRPr="00A27F16">
        <w:tab/>
      </w:r>
      <w:r w:rsidRPr="00A27F16">
        <w:tab/>
      </w:r>
    </w:p>
    <w:p w14:paraId="64844528" w14:textId="77777777" w:rsidR="00A27F16" w:rsidRPr="00A27F16" w:rsidRDefault="00A27F16" w:rsidP="00A27F16"/>
    <w:p w14:paraId="415DFF40" w14:textId="77777777" w:rsidR="00A27F16" w:rsidRPr="00A27F16" w:rsidRDefault="00A27F16" w:rsidP="00A27F16"/>
    <w:p w14:paraId="4E160D6B" w14:textId="77777777" w:rsidR="00A27F16" w:rsidRPr="00A27F16" w:rsidRDefault="00A27F16" w:rsidP="00A27F16"/>
    <w:p w14:paraId="3F0DB38A" w14:textId="77777777" w:rsidR="00A27F16" w:rsidRPr="00A27F16" w:rsidRDefault="00A27F16" w:rsidP="00A27F16"/>
    <w:p w14:paraId="123A1455" w14:textId="07A11614" w:rsidR="00A27F16" w:rsidRDefault="00A27F16" w:rsidP="00A27F16">
      <w:pPr>
        <w:ind w:left="720"/>
      </w:pPr>
    </w:p>
    <w:p w14:paraId="49D8A607" w14:textId="17662D31" w:rsidR="00A27F16" w:rsidRDefault="00A27F16" w:rsidP="00A27F16">
      <w:pPr>
        <w:ind w:left="720"/>
      </w:pPr>
    </w:p>
    <w:p w14:paraId="45E071B0" w14:textId="4E765251" w:rsidR="00A27F16" w:rsidRDefault="00A27F16" w:rsidP="00A27F16">
      <w:pPr>
        <w:ind w:left="720"/>
      </w:pPr>
    </w:p>
    <w:p w14:paraId="2C40BE0D" w14:textId="4AC7BD48" w:rsidR="00A27F16" w:rsidRDefault="00A27F16" w:rsidP="00A27F16">
      <w:pPr>
        <w:ind w:left="720"/>
      </w:pPr>
    </w:p>
    <w:p w14:paraId="6BB554B6" w14:textId="267FB6FD" w:rsidR="00A27F16" w:rsidRDefault="00A27F16" w:rsidP="00A27F16">
      <w:pPr>
        <w:ind w:left="720"/>
      </w:pPr>
    </w:p>
    <w:p w14:paraId="0C9BDEE8" w14:textId="52C31956" w:rsidR="00A27F16" w:rsidRDefault="00A27F16" w:rsidP="00A27F16">
      <w:pPr>
        <w:ind w:left="720"/>
      </w:pPr>
    </w:p>
    <w:p w14:paraId="21AFD4C8" w14:textId="77777777" w:rsidR="00A27F16" w:rsidRDefault="00A27F16" w:rsidP="00A27F16">
      <w:pPr>
        <w:ind w:left="720"/>
      </w:pPr>
    </w:p>
    <w:p w14:paraId="0BAD7DAB" w14:textId="35A83D07" w:rsidR="00A27F16" w:rsidRPr="00A27F16" w:rsidRDefault="00A27F16" w:rsidP="00A27F16">
      <w:pPr>
        <w:numPr>
          <w:ilvl w:val="0"/>
          <w:numId w:val="22"/>
        </w:numPr>
      </w:pPr>
      <w:r w:rsidRPr="00A27F16">
        <w:t xml:space="preserve">Določi neznane velikosti kotov. Premici </w:t>
      </w:r>
      <w:r w:rsidRPr="00A27F16">
        <w:rPr>
          <w:i/>
        </w:rPr>
        <w:t>p</w:t>
      </w:r>
      <w:r w:rsidRPr="00A27F16">
        <w:t xml:space="preserve"> in </w:t>
      </w:r>
      <w:r w:rsidRPr="00A27F16">
        <w:rPr>
          <w:i/>
        </w:rPr>
        <w:t>q</w:t>
      </w:r>
      <w:r w:rsidRPr="00A27F16">
        <w:t xml:space="preserve"> sta vzporedni.</w:t>
      </w:r>
    </w:p>
    <w:p w14:paraId="19BAB601" w14:textId="77777777" w:rsidR="00A27F16" w:rsidRPr="00A27F16" w:rsidRDefault="00A27F16" w:rsidP="00A27F16">
      <w:pPr>
        <w:ind w:left="720"/>
      </w:pPr>
      <w:r w:rsidRPr="00A27F16">
        <w:rPr>
          <w:noProof/>
        </w:rPr>
        <w:drawing>
          <wp:inline distT="0" distB="0" distL="0" distR="0" wp14:anchorId="35AF65E3" wp14:editId="24E483EB">
            <wp:extent cx="3573780" cy="2202180"/>
            <wp:effectExtent l="0" t="0" r="0" b="0"/>
            <wp:docPr id="6" name="Slik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388" t="14536" r="24841" b="642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780" cy="220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E516A3" w14:textId="77777777" w:rsidR="00A27F16" w:rsidRPr="00A27F16" w:rsidRDefault="00A27F16" w:rsidP="00A27F16">
      <w:pPr>
        <w:numPr>
          <w:ilvl w:val="0"/>
          <w:numId w:val="22"/>
        </w:numPr>
      </w:pPr>
      <w:r w:rsidRPr="00A27F16">
        <w:t>Nariši:</w:t>
      </w:r>
    </w:p>
    <w:p w14:paraId="31A22FA0" w14:textId="77777777" w:rsidR="00A27F16" w:rsidRPr="00A27F16" w:rsidRDefault="00A27F16" w:rsidP="00A27F16">
      <w:pPr>
        <w:numPr>
          <w:ilvl w:val="0"/>
          <w:numId w:val="25"/>
        </w:numPr>
        <w:rPr>
          <w:b/>
        </w:rPr>
      </w:pPr>
      <w:r w:rsidRPr="00A27F16">
        <w:t xml:space="preserve">daljico </w:t>
      </w:r>
      <w:r w:rsidRPr="00A27F16">
        <w:rPr>
          <w:i/>
        </w:rPr>
        <w:t>AB</w:t>
      </w:r>
      <w:r w:rsidRPr="00A27F16">
        <w:t>, dolgo 3,7 cm, in načrtaj njeno simetralo</w:t>
      </w:r>
    </w:p>
    <w:p w14:paraId="3609E0BF" w14:textId="77777777" w:rsidR="00A27F16" w:rsidRPr="00A27F16" w:rsidRDefault="00A27F16" w:rsidP="00A27F16">
      <w:pPr>
        <w:numPr>
          <w:ilvl w:val="0"/>
          <w:numId w:val="25"/>
        </w:numPr>
        <w:rPr>
          <w:b/>
        </w:rPr>
      </w:pPr>
      <w:r w:rsidRPr="00A27F16">
        <w:t xml:space="preserve">daljico </w:t>
      </w:r>
      <w:r w:rsidRPr="00A27F16">
        <w:rPr>
          <w:i/>
        </w:rPr>
        <w:t>AB</w:t>
      </w:r>
      <w:r w:rsidRPr="00A27F16">
        <w:t xml:space="preserve">, dolgo </w:t>
      </w:r>
      <w:r w:rsidRPr="00A27F16">
        <w:rPr>
          <w:i/>
        </w:rPr>
        <w:t>2,8 cm</w:t>
      </w:r>
      <w:r w:rsidRPr="00A27F16">
        <w:t xml:space="preserve">, ter točki </w:t>
      </w:r>
      <w:r w:rsidRPr="00A27F16">
        <w:rPr>
          <w:i/>
        </w:rPr>
        <w:t>C</w:t>
      </w:r>
      <w:r w:rsidRPr="00A27F16">
        <w:rPr>
          <w:i/>
          <w:vertAlign w:val="subscript"/>
        </w:rPr>
        <w:t>1</w:t>
      </w:r>
      <w:r w:rsidRPr="00A27F16">
        <w:t xml:space="preserve"> in </w:t>
      </w:r>
      <w:r w:rsidRPr="00A27F16">
        <w:rPr>
          <w:i/>
        </w:rPr>
        <w:t>C</w:t>
      </w:r>
      <w:r w:rsidRPr="00A27F16">
        <w:rPr>
          <w:i/>
          <w:vertAlign w:val="subscript"/>
        </w:rPr>
        <w:t>2</w:t>
      </w:r>
      <w:r w:rsidRPr="00A27F16">
        <w:t xml:space="preserve">, ki sta od točke </w:t>
      </w:r>
      <w:r w:rsidRPr="00A27F16">
        <w:rPr>
          <w:i/>
        </w:rPr>
        <w:t xml:space="preserve">A </w:t>
      </w:r>
      <w:r w:rsidRPr="00A27F16">
        <w:t xml:space="preserve">oddaljeni </w:t>
      </w:r>
      <w:r w:rsidRPr="00A27F16">
        <w:rPr>
          <w:i/>
        </w:rPr>
        <w:t>1,4 cm</w:t>
      </w:r>
      <w:r w:rsidRPr="00A27F16">
        <w:t xml:space="preserve">, od točke </w:t>
      </w:r>
      <w:r w:rsidRPr="00A27F16">
        <w:rPr>
          <w:i/>
        </w:rPr>
        <w:t>B</w:t>
      </w:r>
      <w:r w:rsidRPr="00A27F16">
        <w:t xml:space="preserve"> pa </w:t>
      </w:r>
      <w:r w:rsidRPr="00A27F16">
        <w:rPr>
          <w:i/>
        </w:rPr>
        <w:t>2,1 cm,</w:t>
      </w:r>
    </w:p>
    <w:p w14:paraId="33FFCE23" w14:textId="77777777" w:rsidR="00A27F16" w:rsidRPr="00A27F16" w:rsidRDefault="00A27F16" w:rsidP="00A27F16">
      <w:pPr>
        <w:numPr>
          <w:ilvl w:val="0"/>
          <w:numId w:val="25"/>
        </w:numPr>
        <w:rPr>
          <w:b/>
        </w:rPr>
      </w:pPr>
      <w:r w:rsidRPr="00A27F16">
        <w:t xml:space="preserve">kot, velik </w:t>
      </w:r>
      <w:r w:rsidRPr="00A27F16">
        <w:rPr>
          <w:position w:val="-6"/>
        </w:rPr>
        <w:object w:dxaOrig="380" w:dyaOrig="320" w14:anchorId="5A6BE8F7">
          <v:shape id="_x0000_i1026" type="#_x0000_t75" style="width:19pt;height:16pt" o:ole="">
            <v:imagedata r:id="rId17" o:title=""/>
          </v:shape>
          <o:OLEObject Type="Embed" ProgID="Equation.DSMT4" ShapeID="_x0000_i1026" DrawAspect="Content" ObjectID="_1671180605" r:id="rId18"/>
        </w:object>
      </w:r>
      <w:r w:rsidRPr="00A27F16">
        <w:t xml:space="preserve">, in načrtaj njegovo simetralo ter točko </w:t>
      </w:r>
      <w:r w:rsidRPr="00A27F16">
        <w:rPr>
          <w:i/>
        </w:rPr>
        <w:t>A</w:t>
      </w:r>
      <w:r w:rsidRPr="00A27F16">
        <w:t xml:space="preserve">, ki je od obeh krakov oddaljena </w:t>
      </w:r>
      <w:r w:rsidRPr="00A27F16">
        <w:rPr>
          <w:i/>
        </w:rPr>
        <w:t>1 cm</w:t>
      </w:r>
      <w:r w:rsidRPr="00A27F16">
        <w:t>.</w:t>
      </w:r>
    </w:p>
    <w:p w14:paraId="7793EAE1" w14:textId="77777777" w:rsidR="00A27F16" w:rsidRPr="00A27F16" w:rsidRDefault="00A27F16" w:rsidP="00A27F16">
      <w:pPr>
        <w:numPr>
          <w:ilvl w:val="0"/>
          <w:numId w:val="22"/>
        </w:numPr>
      </w:pPr>
      <w:r w:rsidRPr="00A27F16">
        <w:t>Načrtaj trikotnik ABC s podatki:</w:t>
      </w:r>
    </w:p>
    <w:p w14:paraId="00A6B599" w14:textId="77777777" w:rsidR="00A27F16" w:rsidRPr="00A27F16" w:rsidRDefault="00A27F16" w:rsidP="00A27F16">
      <w:pPr>
        <w:ind w:left="720"/>
      </w:pPr>
      <w:r w:rsidRPr="00A27F16">
        <w:rPr>
          <w:position w:val="-46"/>
        </w:rPr>
        <w:object w:dxaOrig="1100" w:dyaOrig="1040" w14:anchorId="78D527E4">
          <v:shape id="_x0000_i1027" type="#_x0000_t75" style="width:55pt;height:52pt" o:ole="">
            <v:imagedata r:id="rId19" o:title=""/>
          </v:shape>
          <o:OLEObject Type="Embed" ProgID="Equation.DSMT4" ShapeID="_x0000_i1027" DrawAspect="Content" ObjectID="_1671180606" r:id="rId20"/>
        </w:object>
      </w:r>
    </w:p>
    <w:p w14:paraId="16916BCD" w14:textId="77777777" w:rsidR="00A27F16" w:rsidRPr="00A27F16" w:rsidRDefault="00A27F16" w:rsidP="00A27F16">
      <w:pPr>
        <w:ind w:left="720"/>
      </w:pPr>
    </w:p>
    <w:p w14:paraId="63E15A4F" w14:textId="77777777" w:rsidR="00A27F16" w:rsidRPr="00A27F16" w:rsidRDefault="00A27F16" w:rsidP="00A27F16">
      <w:pPr>
        <w:numPr>
          <w:ilvl w:val="0"/>
          <w:numId w:val="22"/>
        </w:numPr>
        <w:rPr>
          <w:b/>
        </w:rPr>
      </w:pPr>
      <w:r w:rsidRPr="00A27F16">
        <w:t>Načrtaj trapez s podatki:</w:t>
      </w:r>
    </w:p>
    <w:p w14:paraId="57526EF0" w14:textId="77777777" w:rsidR="00A27F16" w:rsidRPr="00A27F16" w:rsidRDefault="00A27F16" w:rsidP="00A27F16">
      <w:pPr>
        <w:ind w:left="720"/>
        <w:rPr>
          <w:b/>
        </w:rPr>
      </w:pPr>
      <w:r w:rsidRPr="00A27F16">
        <w:rPr>
          <w:position w:val="-64"/>
        </w:rPr>
        <w:object w:dxaOrig="1080" w:dyaOrig="1400" w14:anchorId="24683FB4">
          <v:shape id="_x0000_i1028" type="#_x0000_t75" style="width:54pt;height:70pt" o:ole="">
            <v:imagedata r:id="rId21" o:title=""/>
          </v:shape>
          <o:OLEObject Type="Embed" ProgID="Equation.DSMT4" ShapeID="_x0000_i1028" DrawAspect="Content" ObjectID="_1671180607" r:id="rId22"/>
        </w:object>
      </w:r>
    </w:p>
    <w:p w14:paraId="307C06CD" w14:textId="6FEB8740" w:rsidR="00A27F16" w:rsidRPr="00A27F16" w:rsidRDefault="002972D2" w:rsidP="00A27F16">
      <w:pPr>
        <w:numPr>
          <w:ilvl w:val="0"/>
          <w:numId w:val="22"/>
        </w:numPr>
      </w:pPr>
      <w:r w:rsidRPr="00A27F16">
        <w:t xml:space="preserve">V pravokotnem trikotniku s kateto </w:t>
      </w:r>
      <w:r w:rsidRPr="00A27F16">
        <w:rPr>
          <w:i/>
        </w:rPr>
        <w:t>b</w:t>
      </w:r>
      <w:r w:rsidRPr="00A27F16">
        <w:t xml:space="preserve"> dolgo </w:t>
      </w:r>
      <w:smartTag w:uri="urn:schemas-microsoft-com:office:smarttags" w:element="metricconverter">
        <w:smartTagPr>
          <w:attr w:name="ProductID" w:val="5 cm"/>
        </w:smartTagPr>
        <w:r w:rsidRPr="00A27F16">
          <w:rPr>
            <w:i/>
          </w:rPr>
          <w:t>5 cm</w:t>
        </w:r>
      </w:smartTag>
      <w:r w:rsidRPr="00A27F16">
        <w:t xml:space="preserve"> in </w:t>
      </w:r>
      <w:r>
        <w:t xml:space="preserve">kateto </w:t>
      </w:r>
      <w:r w:rsidRPr="004C103E">
        <w:rPr>
          <w:i/>
          <w:iCs/>
        </w:rPr>
        <w:t>a</w:t>
      </w:r>
      <w:r w:rsidRPr="00A27F16">
        <w:t xml:space="preserve"> = </w:t>
      </w:r>
      <w:r w:rsidRPr="004C103E">
        <w:rPr>
          <w:i/>
          <w:iCs/>
        </w:rPr>
        <w:t>10,7 cm</w:t>
      </w:r>
      <w:r w:rsidRPr="00A27F16">
        <w:t xml:space="preserve"> izračunaj vse ostale podatke ( </w:t>
      </w:r>
      <w:r w:rsidRPr="00A27F16">
        <w:rPr>
          <w:i/>
        </w:rPr>
        <w:t>c, a</w:t>
      </w:r>
      <w:r w:rsidRPr="00A27F16">
        <w:rPr>
          <w:i/>
          <w:vertAlign w:val="subscript"/>
        </w:rPr>
        <w:t>1</w:t>
      </w:r>
      <w:r w:rsidRPr="00A27F16">
        <w:rPr>
          <w:i/>
        </w:rPr>
        <w:t>, b</w:t>
      </w:r>
      <w:r w:rsidRPr="00A27F16">
        <w:rPr>
          <w:i/>
          <w:vertAlign w:val="subscript"/>
        </w:rPr>
        <w:t>1</w:t>
      </w:r>
      <w:r w:rsidRPr="00A27F16">
        <w:rPr>
          <w:i/>
        </w:rPr>
        <w:t>, v</w:t>
      </w:r>
      <w:r w:rsidRPr="00A27F16">
        <w:t>)</w:t>
      </w:r>
      <w:r>
        <w:t>.</w:t>
      </w:r>
      <w:r w:rsidRPr="00A27F16">
        <w:tab/>
      </w:r>
      <w:r w:rsidRPr="00A27F16">
        <w:tab/>
      </w:r>
      <w:r w:rsidR="00A27F16" w:rsidRPr="00A27F16">
        <w:tab/>
      </w:r>
      <w:r w:rsidR="00A27F16" w:rsidRPr="00A27F16">
        <w:tab/>
      </w:r>
      <w:r w:rsidR="00A27F16" w:rsidRPr="00A27F16">
        <w:tab/>
      </w:r>
      <w:r w:rsidR="00A27F16" w:rsidRPr="00A27F16">
        <w:tab/>
      </w:r>
      <w:r w:rsidR="00A27F16" w:rsidRPr="00A27F16">
        <w:tab/>
      </w:r>
      <w:r w:rsidR="00A27F16" w:rsidRPr="00A27F16">
        <w:tab/>
      </w:r>
    </w:p>
    <w:sectPr w:rsidR="00A27F16" w:rsidRPr="00A27F16">
      <w:footerReference w:type="even" r:id="rId23"/>
      <w:footerReference w:type="first" r:id="rId2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68BF1D6" w14:textId="77777777" w:rsidR="00CD5969" w:rsidRDefault="00D03A82">
      <w:r>
        <w:separator/>
      </w:r>
    </w:p>
  </w:endnote>
  <w:endnote w:type="continuationSeparator" w:id="0">
    <w:p w14:paraId="4E22E440" w14:textId="77777777" w:rsidR="00CD5969" w:rsidRDefault="00D03A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yriad Pro Light">
    <w:altName w:val="Segoe UI Light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FC768BD" w14:textId="77777777" w:rsidR="003B3346" w:rsidRDefault="00D03A82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765050" w14:textId="77777777" w:rsidR="003B3346" w:rsidRDefault="00D03A82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DFE40B8" w14:textId="77777777" w:rsidR="00CD5969" w:rsidRDefault="00D03A82">
      <w:r>
        <w:separator/>
      </w:r>
    </w:p>
  </w:footnote>
  <w:footnote w:type="continuationSeparator" w:id="0">
    <w:p w14:paraId="78E71C74" w14:textId="77777777" w:rsidR="00CD5969" w:rsidRDefault="00D03A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hybridMultilevel"/>
    <w:tmpl w:val="053C2B84"/>
    <w:lvl w:ilvl="0" w:tplc="19505D40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BFCED57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978024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0902C9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03C77F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C3AE8D3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E806B7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2E143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006415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E6E22AB8"/>
    <w:lvl w:ilvl="0" w:tplc="A9DCD114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92AC36F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B98B94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182A33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56ACCE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0C23B4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348B8B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B24693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6C32528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3"/>
    <w:multiLevelType w:val="hybridMultilevel"/>
    <w:tmpl w:val="7DAA7AD0"/>
    <w:lvl w:ilvl="0" w:tplc="D20471C0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72AC945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A20C475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BB466F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CD687F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B8B6ACB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8BAAF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6E6905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CC22D43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04"/>
    <w:multiLevelType w:val="hybridMultilevel"/>
    <w:tmpl w:val="4EEAF680"/>
    <w:lvl w:ilvl="0" w:tplc="DF7ACEA4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cs="Times New Roman" w:hint="default"/>
        <w:b w:val="0"/>
        <w:i w:val="0"/>
        <w:sz w:val="16"/>
      </w:rPr>
    </w:lvl>
    <w:lvl w:ilvl="1" w:tplc="238AC43C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A874011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1E2492C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8386B36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0D6E6C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3460A1A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1C2D7C8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BBEC03D6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05"/>
    <w:multiLevelType w:val="hybridMultilevel"/>
    <w:tmpl w:val="05364900"/>
    <w:lvl w:ilvl="0" w:tplc="93245828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8640ACB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3DAF0C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6D44C0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5C8B4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3C2CDCD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2EA745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490F5E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368C57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0000006"/>
    <w:multiLevelType w:val="hybridMultilevel"/>
    <w:tmpl w:val="A566DB4A"/>
    <w:lvl w:ilvl="0" w:tplc="543A9F54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cs="Times New Roman" w:hint="default"/>
        <w:b w:val="0"/>
        <w:i w:val="0"/>
        <w:sz w:val="16"/>
      </w:rPr>
    </w:lvl>
    <w:lvl w:ilvl="1" w:tplc="DDE8BEA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A3DE0334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E2C9944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B2CBBFE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B71424C6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DEC43FA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47EBD88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C0502E9E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0000007"/>
    <w:multiLevelType w:val="hybridMultilevel"/>
    <w:tmpl w:val="C09E02A8"/>
    <w:lvl w:ilvl="0" w:tplc="5D56020E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2EE2097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43EA93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1E815E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16AC4F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A06E3C1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A2AEA7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9A0B35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3104D7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0000008"/>
    <w:multiLevelType w:val="hybridMultilevel"/>
    <w:tmpl w:val="89EEEDD2"/>
    <w:lvl w:ilvl="0" w:tplc="3B44EE20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F9608E4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C620CC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AC2595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E049A7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A8F44D1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BBEA0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B69FE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514617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0000009"/>
    <w:multiLevelType w:val="hybridMultilevel"/>
    <w:tmpl w:val="213A2056"/>
    <w:lvl w:ilvl="0" w:tplc="6DEA28F0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E894F71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75A4BA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302464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2C433E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CF0DEE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8F4A89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8F22C4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D8AE2C4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000000A"/>
    <w:multiLevelType w:val="hybridMultilevel"/>
    <w:tmpl w:val="58087DD6"/>
    <w:lvl w:ilvl="0" w:tplc="116E181A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360"/>
      </w:pPr>
    </w:lvl>
    <w:lvl w:ilvl="1" w:tplc="0E7CEE32">
      <w:start w:val="1"/>
      <w:numFmt w:val="lowerLetter"/>
      <w:lvlText w:val="%2)"/>
      <w:lvlJc w:val="left"/>
      <w:pPr>
        <w:tabs>
          <w:tab w:val="num" w:pos="794"/>
        </w:tabs>
        <w:ind w:left="794" w:hanging="624"/>
      </w:pPr>
      <w:rPr>
        <w:rFonts w:hint="default"/>
      </w:rPr>
    </w:lvl>
    <w:lvl w:ilvl="2" w:tplc="BCD6E2BC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E10491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2B205B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60AD7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B270E5B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24E941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1BC941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05801D00"/>
    <w:multiLevelType w:val="hybridMultilevel"/>
    <w:tmpl w:val="90C45A9C"/>
    <w:lvl w:ilvl="0" w:tplc="04240001">
      <w:start w:val="1"/>
      <w:numFmt w:val="bullet"/>
      <w:lvlText w:val=""/>
      <w:lvlJc w:val="left"/>
      <w:pPr>
        <w:tabs>
          <w:tab w:val="num" w:pos="2136"/>
        </w:tabs>
        <w:ind w:left="2136" w:hanging="360"/>
      </w:pPr>
      <w:rPr>
        <w:rFonts w:ascii="Symbol" w:hAnsi="Symbol"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2856"/>
        </w:tabs>
        <w:ind w:left="2856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3576"/>
        </w:tabs>
        <w:ind w:left="3576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4296"/>
        </w:tabs>
        <w:ind w:left="4296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5016"/>
        </w:tabs>
        <w:ind w:left="5016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5736"/>
        </w:tabs>
        <w:ind w:left="5736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6456"/>
        </w:tabs>
        <w:ind w:left="6456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7176"/>
        </w:tabs>
        <w:ind w:left="7176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7896"/>
        </w:tabs>
        <w:ind w:left="7896" w:hanging="180"/>
      </w:pPr>
    </w:lvl>
  </w:abstractNum>
  <w:abstractNum w:abstractNumId="11" w15:restartNumberingAfterBreak="0">
    <w:nsid w:val="0D5952B8"/>
    <w:multiLevelType w:val="hybridMultilevel"/>
    <w:tmpl w:val="23A6F904"/>
    <w:lvl w:ilvl="0" w:tplc="04240017">
      <w:start w:val="1"/>
      <w:numFmt w:val="lowerLetter"/>
      <w:lvlText w:val="%1)"/>
      <w:lvlJc w:val="left"/>
      <w:pPr>
        <w:ind w:left="1080" w:hanging="360"/>
      </w:p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50A538B"/>
    <w:multiLevelType w:val="hybridMultilevel"/>
    <w:tmpl w:val="D2CC5A6C"/>
    <w:lvl w:ilvl="0" w:tplc="64A460B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74E4BC5"/>
    <w:multiLevelType w:val="hybridMultilevel"/>
    <w:tmpl w:val="14EE73F4"/>
    <w:lvl w:ilvl="0" w:tplc="04240001">
      <w:start w:val="1"/>
      <w:numFmt w:val="bullet"/>
      <w:lvlText w:val=""/>
      <w:lvlJc w:val="left"/>
      <w:pPr>
        <w:tabs>
          <w:tab w:val="num" w:pos="2136"/>
        </w:tabs>
        <w:ind w:left="2136" w:hanging="360"/>
      </w:pPr>
      <w:rPr>
        <w:rFonts w:ascii="Symbol" w:hAnsi="Symbol" w:hint="default"/>
        <w:sz w:val="20"/>
        <w:szCs w:val="20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2856"/>
        </w:tabs>
        <w:ind w:left="2856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3576"/>
        </w:tabs>
        <w:ind w:left="3576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4296"/>
        </w:tabs>
        <w:ind w:left="4296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5016"/>
        </w:tabs>
        <w:ind w:left="5016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5736"/>
        </w:tabs>
        <w:ind w:left="5736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6456"/>
        </w:tabs>
        <w:ind w:left="6456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7176"/>
        </w:tabs>
        <w:ind w:left="7176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7896"/>
        </w:tabs>
        <w:ind w:left="7896" w:hanging="180"/>
      </w:pPr>
    </w:lvl>
  </w:abstractNum>
  <w:abstractNum w:abstractNumId="14" w15:restartNumberingAfterBreak="0">
    <w:nsid w:val="1904540A"/>
    <w:multiLevelType w:val="hybridMultilevel"/>
    <w:tmpl w:val="89920D2E"/>
    <w:lvl w:ilvl="0" w:tplc="04240001">
      <w:start w:val="1"/>
      <w:numFmt w:val="bullet"/>
      <w:lvlText w:val=""/>
      <w:lvlJc w:val="left"/>
      <w:pPr>
        <w:tabs>
          <w:tab w:val="num" w:pos="2136"/>
        </w:tabs>
        <w:ind w:left="2136" w:hanging="360"/>
      </w:pPr>
      <w:rPr>
        <w:rFonts w:ascii="Symbol" w:hAnsi="Symbol" w:hint="default"/>
        <w:sz w:val="20"/>
        <w:szCs w:val="20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2856"/>
        </w:tabs>
        <w:ind w:left="2856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3576"/>
        </w:tabs>
        <w:ind w:left="3576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4296"/>
        </w:tabs>
        <w:ind w:left="4296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5016"/>
        </w:tabs>
        <w:ind w:left="5016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5736"/>
        </w:tabs>
        <w:ind w:left="5736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6456"/>
        </w:tabs>
        <w:ind w:left="6456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7176"/>
        </w:tabs>
        <w:ind w:left="7176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7896"/>
        </w:tabs>
        <w:ind w:left="7896" w:hanging="180"/>
      </w:pPr>
    </w:lvl>
  </w:abstractNum>
  <w:abstractNum w:abstractNumId="15" w15:restartNumberingAfterBreak="0">
    <w:nsid w:val="2C7001D0"/>
    <w:multiLevelType w:val="hybridMultilevel"/>
    <w:tmpl w:val="7F1604EA"/>
    <w:lvl w:ilvl="0" w:tplc="04240001">
      <w:start w:val="1"/>
      <w:numFmt w:val="bullet"/>
      <w:lvlText w:val=""/>
      <w:lvlJc w:val="left"/>
      <w:pPr>
        <w:tabs>
          <w:tab w:val="num" w:pos="2136"/>
        </w:tabs>
        <w:ind w:left="2136" w:hanging="360"/>
      </w:pPr>
      <w:rPr>
        <w:rFonts w:ascii="Symbol" w:hAnsi="Symbol"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4272"/>
        </w:tabs>
        <w:ind w:left="4272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4992"/>
        </w:tabs>
        <w:ind w:left="4992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5712"/>
        </w:tabs>
        <w:ind w:left="5712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6432"/>
        </w:tabs>
        <w:ind w:left="6432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7152"/>
        </w:tabs>
        <w:ind w:left="7152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7872"/>
        </w:tabs>
        <w:ind w:left="7872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8592"/>
        </w:tabs>
        <w:ind w:left="8592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9312"/>
        </w:tabs>
        <w:ind w:left="9312" w:hanging="180"/>
      </w:pPr>
    </w:lvl>
  </w:abstractNum>
  <w:abstractNum w:abstractNumId="16" w15:restartNumberingAfterBreak="0">
    <w:nsid w:val="304E5502"/>
    <w:multiLevelType w:val="hybridMultilevel"/>
    <w:tmpl w:val="E5FC7A10"/>
    <w:lvl w:ilvl="0" w:tplc="04240001">
      <w:start w:val="1"/>
      <w:numFmt w:val="bullet"/>
      <w:lvlText w:val=""/>
      <w:lvlJc w:val="left"/>
      <w:pPr>
        <w:tabs>
          <w:tab w:val="num" w:pos="2136"/>
        </w:tabs>
        <w:ind w:left="2136" w:hanging="360"/>
      </w:pPr>
      <w:rPr>
        <w:rFonts w:ascii="Symbol" w:hAnsi="Symbol" w:hint="default"/>
        <w:sz w:val="20"/>
        <w:szCs w:val="20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2856"/>
        </w:tabs>
        <w:ind w:left="2856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3576"/>
        </w:tabs>
        <w:ind w:left="3576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4296"/>
        </w:tabs>
        <w:ind w:left="4296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5016"/>
        </w:tabs>
        <w:ind w:left="5016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5736"/>
        </w:tabs>
        <w:ind w:left="5736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6456"/>
        </w:tabs>
        <w:ind w:left="6456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7176"/>
        </w:tabs>
        <w:ind w:left="7176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7896"/>
        </w:tabs>
        <w:ind w:left="7896" w:hanging="180"/>
      </w:pPr>
    </w:lvl>
  </w:abstractNum>
  <w:abstractNum w:abstractNumId="17" w15:restartNumberingAfterBreak="0">
    <w:nsid w:val="3C2F2228"/>
    <w:multiLevelType w:val="hybridMultilevel"/>
    <w:tmpl w:val="2DDA5206"/>
    <w:lvl w:ilvl="0" w:tplc="0424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240019">
      <w:start w:val="1"/>
      <w:numFmt w:val="lowerLetter"/>
      <w:lvlText w:val="%2."/>
      <w:lvlJc w:val="left"/>
      <w:pPr>
        <w:tabs>
          <w:tab w:val="num" w:pos="384"/>
        </w:tabs>
        <w:ind w:left="384" w:hanging="360"/>
      </w:pPr>
    </w:lvl>
    <w:lvl w:ilvl="2" w:tplc="0424001B">
      <w:start w:val="1"/>
      <w:numFmt w:val="lowerRoman"/>
      <w:lvlText w:val="%3."/>
      <w:lvlJc w:val="right"/>
      <w:pPr>
        <w:tabs>
          <w:tab w:val="num" w:pos="1104"/>
        </w:tabs>
        <w:ind w:left="1104" w:hanging="180"/>
      </w:pPr>
    </w:lvl>
    <w:lvl w:ilvl="3" w:tplc="0424000F">
      <w:start w:val="1"/>
      <w:numFmt w:val="decimal"/>
      <w:lvlText w:val="%4."/>
      <w:lvlJc w:val="left"/>
      <w:pPr>
        <w:tabs>
          <w:tab w:val="num" w:pos="1824"/>
        </w:tabs>
        <w:ind w:left="1824" w:hanging="360"/>
      </w:pPr>
    </w:lvl>
    <w:lvl w:ilvl="4" w:tplc="04240019">
      <w:start w:val="1"/>
      <w:numFmt w:val="lowerLetter"/>
      <w:lvlText w:val="%5."/>
      <w:lvlJc w:val="left"/>
      <w:pPr>
        <w:tabs>
          <w:tab w:val="num" w:pos="2544"/>
        </w:tabs>
        <w:ind w:left="2544" w:hanging="360"/>
      </w:pPr>
    </w:lvl>
    <w:lvl w:ilvl="5" w:tplc="0424001B">
      <w:start w:val="1"/>
      <w:numFmt w:val="lowerRoman"/>
      <w:lvlText w:val="%6."/>
      <w:lvlJc w:val="right"/>
      <w:pPr>
        <w:tabs>
          <w:tab w:val="num" w:pos="3264"/>
        </w:tabs>
        <w:ind w:left="3264" w:hanging="180"/>
      </w:pPr>
    </w:lvl>
    <w:lvl w:ilvl="6" w:tplc="0424000F">
      <w:start w:val="1"/>
      <w:numFmt w:val="decimal"/>
      <w:lvlText w:val="%7."/>
      <w:lvlJc w:val="left"/>
      <w:pPr>
        <w:tabs>
          <w:tab w:val="num" w:pos="3984"/>
        </w:tabs>
        <w:ind w:left="3984" w:hanging="360"/>
      </w:pPr>
    </w:lvl>
    <w:lvl w:ilvl="7" w:tplc="04240019">
      <w:start w:val="1"/>
      <w:numFmt w:val="lowerLetter"/>
      <w:lvlText w:val="%8."/>
      <w:lvlJc w:val="left"/>
      <w:pPr>
        <w:tabs>
          <w:tab w:val="num" w:pos="4704"/>
        </w:tabs>
        <w:ind w:left="4704" w:hanging="360"/>
      </w:pPr>
    </w:lvl>
    <w:lvl w:ilvl="8" w:tplc="0424001B">
      <w:start w:val="1"/>
      <w:numFmt w:val="lowerRoman"/>
      <w:lvlText w:val="%9."/>
      <w:lvlJc w:val="right"/>
      <w:pPr>
        <w:tabs>
          <w:tab w:val="num" w:pos="5424"/>
        </w:tabs>
        <w:ind w:left="5424" w:hanging="180"/>
      </w:pPr>
    </w:lvl>
  </w:abstractNum>
  <w:abstractNum w:abstractNumId="18" w15:restartNumberingAfterBreak="0">
    <w:nsid w:val="42726326"/>
    <w:multiLevelType w:val="hybridMultilevel"/>
    <w:tmpl w:val="0A884782"/>
    <w:lvl w:ilvl="0" w:tplc="7A98A28A">
      <w:start w:val="1"/>
      <w:numFmt w:val="lowerLetter"/>
      <w:lvlText w:val="%1.)"/>
      <w:lvlJc w:val="left"/>
      <w:pPr>
        <w:tabs>
          <w:tab w:val="num" w:pos="1776"/>
        </w:tabs>
        <w:ind w:left="1776" w:hanging="360"/>
      </w:pPr>
    </w:lvl>
    <w:lvl w:ilvl="1" w:tplc="678CEC3A">
      <w:start w:val="1"/>
      <w:numFmt w:val="decimal"/>
      <w:lvlText w:val="%2."/>
      <w:lvlJc w:val="left"/>
      <w:pPr>
        <w:tabs>
          <w:tab w:val="num" w:pos="2496"/>
        </w:tabs>
        <w:ind w:left="2496" w:hanging="360"/>
      </w:pPr>
    </w:lvl>
    <w:lvl w:ilvl="2" w:tplc="0424001B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24000F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240019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24001B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24000F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240019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24001B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19" w15:restartNumberingAfterBreak="0">
    <w:nsid w:val="505939EB"/>
    <w:multiLevelType w:val="hybridMultilevel"/>
    <w:tmpl w:val="47726D88"/>
    <w:lvl w:ilvl="0" w:tplc="04240001">
      <w:start w:val="1"/>
      <w:numFmt w:val="bullet"/>
      <w:lvlText w:val=""/>
      <w:lvlJc w:val="left"/>
      <w:pPr>
        <w:tabs>
          <w:tab w:val="num" w:pos="2136"/>
        </w:tabs>
        <w:ind w:left="2136" w:hanging="360"/>
      </w:pPr>
      <w:rPr>
        <w:rFonts w:ascii="Symbol" w:hAnsi="Symbol" w:hint="default"/>
        <w:sz w:val="20"/>
        <w:szCs w:val="20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2856"/>
        </w:tabs>
        <w:ind w:left="2856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3576"/>
        </w:tabs>
        <w:ind w:left="3576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4296"/>
        </w:tabs>
        <w:ind w:left="4296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5016"/>
        </w:tabs>
        <w:ind w:left="5016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5736"/>
        </w:tabs>
        <w:ind w:left="5736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6456"/>
        </w:tabs>
        <w:ind w:left="6456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7176"/>
        </w:tabs>
        <w:ind w:left="7176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7896"/>
        </w:tabs>
        <w:ind w:left="7896" w:hanging="180"/>
      </w:pPr>
    </w:lvl>
  </w:abstractNum>
  <w:abstractNum w:abstractNumId="20" w15:restartNumberingAfterBreak="0">
    <w:nsid w:val="5CFF6A61"/>
    <w:multiLevelType w:val="hybridMultilevel"/>
    <w:tmpl w:val="A7D07228"/>
    <w:lvl w:ilvl="0" w:tplc="04240017">
      <w:start w:val="1"/>
      <w:numFmt w:val="lowerLetter"/>
      <w:lvlText w:val="%1)"/>
      <w:lvlJc w:val="left"/>
      <w:pPr>
        <w:ind w:left="1080" w:hanging="360"/>
      </w:p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6B33862"/>
    <w:multiLevelType w:val="hybridMultilevel"/>
    <w:tmpl w:val="E068AE06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A104402"/>
    <w:multiLevelType w:val="hybridMultilevel"/>
    <w:tmpl w:val="AA564D06"/>
    <w:lvl w:ilvl="0" w:tplc="04240001">
      <w:start w:val="1"/>
      <w:numFmt w:val="bullet"/>
      <w:lvlText w:val=""/>
      <w:lvlJc w:val="left"/>
      <w:pPr>
        <w:tabs>
          <w:tab w:val="num" w:pos="2136"/>
        </w:tabs>
        <w:ind w:left="2136" w:hanging="360"/>
      </w:pPr>
      <w:rPr>
        <w:rFonts w:ascii="Symbol" w:hAnsi="Symbol"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2856"/>
        </w:tabs>
        <w:ind w:left="2856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3576"/>
        </w:tabs>
        <w:ind w:left="3576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4296"/>
        </w:tabs>
        <w:ind w:left="4296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5016"/>
        </w:tabs>
        <w:ind w:left="5016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5736"/>
        </w:tabs>
        <w:ind w:left="5736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6456"/>
        </w:tabs>
        <w:ind w:left="6456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7176"/>
        </w:tabs>
        <w:ind w:left="7176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7896"/>
        </w:tabs>
        <w:ind w:left="7896" w:hanging="180"/>
      </w:pPr>
    </w:lvl>
  </w:abstractNum>
  <w:abstractNum w:abstractNumId="23" w15:restartNumberingAfterBreak="0">
    <w:nsid w:val="6DEB14F8"/>
    <w:multiLevelType w:val="hybridMultilevel"/>
    <w:tmpl w:val="5B924EAE"/>
    <w:lvl w:ilvl="0" w:tplc="042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4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4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4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4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4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4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75452EAD"/>
    <w:multiLevelType w:val="hybridMultilevel"/>
    <w:tmpl w:val="CEA2C5F4"/>
    <w:lvl w:ilvl="0" w:tplc="04240017">
      <w:start w:val="1"/>
      <w:numFmt w:val="lowerLetter"/>
      <w:lvlText w:val="%1)"/>
      <w:lvlJc w:val="left"/>
      <w:pPr>
        <w:ind w:left="1080" w:hanging="360"/>
      </w:p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82F0109"/>
    <w:multiLevelType w:val="hybridMultilevel"/>
    <w:tmpl w:val="A6FE0C90"/>
    <w:lvl w:ilvl="0" w:tplc="04240001">
      <w:start w:val="1"/>
      <w:numFmt w:val="bullet"/>
      <w:lvlText w:val=""/>
      <w:lvlJc w:val="left"/>
      <w:pPr>
        <w:tabs>
          <w:tab w:val="num" w:pos="2136"/>
        </w:tabs>
        <w:ind w:left="2136" w:hanging="360"/>
      </w:pPr>
      <w:rPr>
        <w:rFonts w:ascii="Symbol" w:hAnsi="Symbol" w:hint="default"/>
        <w:sz w:val="20"/>
        <w:szCs w:val="20"/>
      </w:rPr>
    </w:lvl>
    <w:lvl w:ilvl="1" w:tplc="04240019">
      <w:start w:val="1"/>
      <w:numFmt w:val="lowerLetter"/>
      <w:lvlText w:val="%2."/>
      <w:lvlJc w:val="left"/>
      <w:pPr>
        <w:tabs>
          <w:tab w:val="num" w:pos="2856"/>
        </w:tabs>
        <w:ind w:left="2856" w:hanging="360"/>
      </w:pPr>
      <w:rPr>
        <w:rFonts w:hint="default"/>
        <w:sz w:val="20"/>
        <w:szCs w:val="20"/>
      </w:rPr>
    </w:lvl>
    <w:lvl w:ilvl="2" w:tplc="0424001B" w:tentative="1">
      <w:start w:val="1"/>
      <w:numFmt w:val="lowerRoman"/>
      <w:lvlText w:val="%3."/>
      <w:lvlJc w:val="right"/>
      <w:pPr>
        <w:tabs>
          <w:tab w:val="num" w:pos="3576"/>
        </w:tabs>
        <w:ind w:left="3576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4296"/>
        </w:tabs>
        <w:ind w:left="4296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5016"/>
        </w:tabs>
        <w:ind w:left="5016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5736"/>
        </w:tabs>
        <w:ind w:left="5736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6456"/>
        </w:tabs>
        <w:ind w:left="6456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7176"/>
        </w:tabs>
        <w:ind w:left="7176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7896"/>
        </w:tabs>
        <w:ind w:left="7896" w:hanging="180"/>
      </w:pPr>
    </w:lvl>
  </w:abstractNum>
  <w:abstractNum w:abstractNumId="26" w15:restartNumberingAfterBreak="0">
    <w:nsid w:val="787A292B"/>
    <w:multiLevelType w:val="hybridMultilevel"/>
    <w:tmpl w:val="A3B605BA"/>
    <w:lvl w:ilvl="0" w:tplc="1D50F764">
      <w:start w:val="1"/>
      <w:numFmt w:val="lowerLetter"/>
      <w:lvlText w:val="%1)"/>
      <w:lvlJc w:val="left"/>
      <w:pPr>
        <w:ind w:left="1080" w:hanging="360"/>
      </w:pPr>
      <w:rPr>
        <w:b w:val="0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7B12336E"/>
    <w:multiLevelType w:val="hybridMultilevel"/>
    <w:tmpl w:val="60A86302"/>
    <w:lvl w:ilvl="0" w:tplc="04240001">
      <w:start w:val="1"/>
      <w:numFmt w:val="bullet"/>
      <w:lvlText w:val=""/>
      <w:lvlJc w:val="left"/>
      <w:pPr>
        <w:tabs>
          <w:tab w:val="num" w:pos="2136"/>
        </w:tabs>
        <w:ind w:left="2136" w:hanging="360"/>
      </w:pPr>
      <w:rPr>
        <w:rFonts w:ascii="Symbol" w:hAnsi="Symbol"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2856"/>
        </w:tabs>
        <w:ind w:left="2856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3576"/>
        </w:tabs>
        <w:ind w:left="3576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4296"/>
        </w:tabs>
        <w:ind w:left="4296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5016"/>
        </w:tabs>
        <w:ind w:left="5016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5736"/>
        </w:tabs>
        <w:ind w:left="5736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6456"/>
        </w:tabs>
        <w:ind w:left="6456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7176"/>
        </w:tabs>
        <w:ind w:left="7176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7896"/>
        </w:tabs>
        <w:ind w:left="7896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23"/>
  </w:num>
  <w:num w:numId="12">
    <w:abstractNumId w:val="21"/>
  </w:num>
  <w:num w:numId="13">
    <w:abstractNumId w:val="15"/>
  </w:num>
  <w:num w:numId="14">
    <w:abstractNumId w:val="22"/>
  </w:num>
  <w:num w:numId="15">
    <w:abstractNumId w:val="27"/>
  </w:num>
  <w:num w:numId="16">
    <w:abstractNumId w:val="10"/>
  </w:num>
  <w:num w:numId="17">
    <w:abstractNumId w:val="14"/>
  </w:num>
  <w:num w:numId="18">
    <w:abstractNumId w:val="16"/>
  </w:num>
  <w:num w:numId="19">
    <w:abstractNumId w:val="19"/>
  </w:num>
  <w:num w:numId="20">
    <w:abstractNumId w:val="13"/>
  </w:num>
  <w:num w:numId="21">
    <w:abstractNumId w:val="25"/>
  </w:num>
  <w:num w:numId="2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6"/>
  </w:num>
  <w:num w:numId="26">
    <w:abstractNumId w:val="24"/>
  </w:num>
  <w:num w:numId="27">
    <w:abstractNumId w:val="11"/>
  </w:num>
  <w:num w:numId="2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B3346"/>
    <w:rsid w:val="000F7A86"/>
    <w:rsid w:val="002037AB"/>
    <w:rsid w:val="00232C61"/>
    <w:rsid w:val="0029507C"/>
    <w:rsid w:val="002972D2"/>
    <w:rsid w:val="003B3346"/>
    <w:rsid w:val="003C0C5A"/>
    <w:rsid w:val="00467EA6"/>
    <w:rsid w:val="004D6C9A"/>
    <w:rsid w:val="00533526"/>
    <w:rsid w:val="005B62E1"/>
    <w:rsid w:val="00896F64"/>
    <w:rsid w:val="009E2A99"/>
    <w:rsid w:val="00A27F16"/>
    <w:rsid w:val="00A3201D"/>
    <w:rsid w:val="00BA2F80"/>
    <w:rsid w:val="00C470D6"/>
    <w:rsid w:val="00CA6286"/>
    <w:rsid w:val="00CB3E9E"/>
    <w:rsid w:val="00CD5969"/>
    <w:rsid w:val="00CE7305"/>
    <w:rsid w:val="00D03A82"/>
    <w:rsid w:val="00D7695C"/>
    <w:rsid w:val="00EE4CB4"/>
    <w:rsid w:val="00EE55FB"/>
    <w:rsid w:val="00EF4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30"/>
    <o:shapelayout v:ext="edit">
      <o:idmap v:ext="edit" data="1"/>
    </o:shapelayout>
  </w:shapeDefaults>
  <w:decimalSymbol w:val=","/>
  <w:listSeparator w:val=";"/>
  <w14:docId w14:val="1CD3EF30"/>
  <w15:docId w15:val="{76702C34-72C5-4DA3-92F3-121AD814CF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Normal0">
    <w:name w:val="Normal_0"/>
    <w:qFormat/>
    <w:rsid w:val="00C31A78"/>
    <w:rPr>
      <w:rFonts w:ascii="Myriad Pro Light" w:hAnsi="Myriad Pro Light"/>
      <w:szCs w:val="24"/>
    </w:rPr>
  </w:style>
  <w:style w:type="paragraph" w:customStyle="1" w:styleId="MVpraanje">
    <w:name w:val="M Vprašanje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Podvpraanje">
    <w:name w:val="M Podvprašanje"/>
    <w:basedOn w:val="Normal1"/>
    <w:qFormat/>
    <w:rsid w:val="00EA483C"/>
    <w:pPr>
      <w:spacing w:after="120"/>
      <w:ind w:left="992" w:hanging="567"/>
    </w:pPr>
  </w:style>
  <w:style w:type="paragraph" w:customStyle="1" w:styleId="Normal1">
    <w:name w:val="Normal_1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Toke">
    <w:name w:val="M Točke"/>
    <w:basedOn w:val="Normal1"/>
    <w:qFormat/>
    <w:rsid w:val="00EA483C"/>
    <w:pPr>
      <w:jc w:val="right"/>
    </w:pPr>
    <w:rPr>
      <w:i/>
    </w:rPr>
  </w:style>
  <w:style w:type="paragraph" w:customStyle="1" w:styleId="MAT-Naloga">
    <w:name w:val="MAT-Naloga"/>
    <w:rsid w:val="00A4137B"/>
    <w:pPr>
      <w:overflowPunct w:val="0"/>
      <w:autoSpaceDE w:val="0"/>
      <w:autoSpaceDN w:val="0"/>
      <w:adjustRightInd w:val="0"/>
      <w:spacing w:after="240"/>
      <w:ind w:left="425" w:hanging="425"/>
      <w:textAlignment w:val="baseline"/>
    </w:pPr>
    <w:rPr>
      <w:sz w:val="22"/>
    </w:rPr>
  </w:style>
  <w:style w:type="paragraph" w:customStyle="1" w:styleId="MVpraanje0">
    <w:name w:val="M Vprašanje_0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AT-Vprasanje">
    <w:name w:val="MAT-Vprasanje"/>
    <w:rsid w:val="00CB0296"/>
    <w:pPr>
      <w:overflowPunct w:val="0"/>
      <w:autoSpaceDE w:val="0"/>
      <w:autoSpaceDN w:val="0"/>
      <w:adjustRightInd w:val="0"/>
      <w:ind w:left="709" w:hanging="283"/>
      <w:textAlignment w:val="baseline"/>
    </w:pPr>
    <w:rPr>
      <w:sz w:val="22"/>
    </w:rPr>
  </w:style>
  <w:style w:type="paragraph" w:customStyle="1" w:styleId="MPodvpraanje0">
    <w:name w:val="M Podvprašanje_0"/>
    <w:basedOn w:val="Normal2"/>
    <w:qFormat/>
    <w:rsid w:val="00EA483C"/>
    <w:pPr>
      <w:spacing w:after="120"/>
      <w:ind w:left="992" w:hanging="567"/>
    </w:pPr>
  </w:style>
  <w:style w:type="paragraph" w:customStyle="1" w:styleId="Normal2">
    <w:name w:val="Normal_2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Toke0">
    <w:name w:val="M Točke_0"/>
    <w:basedOn w:val="Normal2"/>
    <w:qFormat/>
    <w:rsid w:val="00EA483C"/>
    <w:pPr>
      <w:jc w:val="right"/>
    </w:pPr>
    <w:rPr>
      <w:i/>
    </w:rPr>
  </w:style>
  <w:style w:type="paragraph" w:customStyle="1" w:styleId="MAT-tocka">
    <w:name w:val="MAT-tocka"/>
    <w:rsid w:val="00CB0296"/>
    <w:pPr>
      <w:overflowPunct w:val="0"/>
      <w:autoSpaceDE w:val="0"/>
      <w:autoSpaceDN w:val="0"/>
      <w:adjustRightInd w:val="0"/>
      <w:ind w:left="425" w:hanging="425"/>
      <w:jc w:val="right"/>
      <w:textAlignment w:val="baseline"/>
    </w:pPr>
    <w:rPr>
      <w:i/>
    </w:rPr>
  </w:style>
  <w:style w:type="paragraph" w:customStyle="1" w:styleId="MAT-Naloga0">
    <w:name w:val="MAT-Naloga_0"/>
    <w:rsid w:val="00CB0296"/>
    <w:pPr>
      <w:overflowPunct w:val="0"/>
      <w:autoSpaceDE w:val="0"/>
      <w:autoSpaceDN w:val="0"/>
      <w:adjustRightInd w:val="0"/>
      <w:spacing w:after="240"/>
      <w:ind w:left="425" w:hanging="425"/>
      <w:textAlignment w:val="baseline"/>
    </w:pPr>
    <w:rPr>
      <w:sz w:val="22"/>
    </w:rPr>
  </w:style>
  <w:style w:type="paragraph" w:customStyle="1" w:styleId="MVpraanje1">
    <w:name w:val="M Vprašanje_1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1">
    <w:name w:val="M Točke_1"/>
    <w:basedOn w:val="Normal3"/>
    <w:qFormat/>
    <w:rsid w:val="00EA483C"/>
    <w:pPr>
      <w:jc w:val="right"/>
    </w:pPr>
    <w:rPr>
      <w:i/>
    </w:rPr>
  </w:style>
  <w:style w:type="paragraph" w:customStyle="1" w:styleId="Normal3">
    <w:name w:val="Normal_3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AT-tocka0">
    <w:name w:val="MAT-tocka_0"/>
    <w:rsid w:val="0046339D"/>
    <w:pPr>
      <w:overflowPunct w:val="0"/>
      <w:autoSpaceDE w:val="0"/>
      <w:autoSpaceDN w:val="0"/>
      <w:adjustRightInd w:val="0"/>
      <w:ind w:left="425" w:hanging="425"/>
      <w:jc w:val="right"/>
      <w:textAlignment w:val="baseline"/>
    </w:pPr>
    <w:rPr>
      <w:i/>
    </w:rPr>
  </w:style>
  <w:style w:type="paragraph" w:customStyle="1" w:styleId="MVpraanje2">
    <w:name w:val="M Vprašanje_2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AT-Vprasanje0">
    <w:name w:val="MAT-Vprasanje_0"/>
    <w:rsid w:val="0042663F"/>
    <w:pPr>
      <w:overflowPunct w:val="0"/>
      <w:autoSpaceDE w:val="0"/>
      <w:autoSpaceDN w:val="0"/>
      <w:adjustRightInd w:val="0"/>
      <w:ind w:left="709" w:hanging="283"/>
      <w:textAlignment w:val="baseline"/>
    </w:pPr>
    <w:rPr>
      <w:sz w:val="22"/>
    </w:rPr>
  </w:style>
  <w:style w:type="paragraph" w:customStyle="1" w:styleId="MPodvpraanje1">
    <w:name w:val="M Podvprašanje_1"/>
    <w:basedOn w:val="Normal4"/>
    <w:qFormat/>
    <w:rsid w:val="00EA483C"/>
    <w:pPr>
      <w:spacing w:after="120"/>
      <w:ind w:left="992" w:hanging="567"/>
    </w:pPr>
  </w:style>
  <w:style w:type="paragraph" w:customStyle="1" w:styleId="Normal4">
    <w:name w:val="Normal_4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Toke2">
    <w:name w:val="M Točke_2"/>
    <w:basedOn w:val="Normal4"/>
    <w:qFormat/>
    <w:rsid w:val="00EA483C"/>
    <w:pPr>
      <w:jc w:val="right"/>
    </w:pPr>
    <w:rPr>
      <w:i/>
    </w:rPr>
  </w:style>
  <w:style w:type="paragraph" w:customStyle="1" w:styleId="MAT-Naloga1">
    <w:name w:val="MAT-Naloga_1"/>
    <w:rsid w:val="0042663F"/>
    <w:pPr>
      <w:overflowPunct w:val="0"/>
      <w:autoSpaceDE w:val="0"/>
      <w:autoSpaceDN w:val="0"/>
      <w:adjustRightInd w:val="0"/>
      <w:spacing w:after="240"/>
      <w:ind w:left="425" w:hanging="425"/>
      <w:textAlignment w:val="baseline"/>
    </w:pPr>
    <w:rPr>
      <w:sz w:val="22"/>
    </w:rPr>
  </w:style>
  <w:style w:type="paragraph" w:customStyle="1" w:styleId="MVpraanje3">
    <w:name w:val="M Vprašanje_3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3">
    <w:name w:val="M Točke_3"/>
    <w:basedOn w:val="Normal5"/>
    <w:qFormat/>
    <w:rsid w:val="00EA483C"/>
    <w:pPr>
      <w:jc w:val="right"/>
    </w:pPr>
    <w:rPr>
      <w:i/>
    </w:rPr>
  </w:style>
  <w:style w:type="paragraph" w:customStyle="1" w:styleId="Normal5">
    <w:name w:val="Normal_5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TDisplayEquation">
    <w:name w:val="MTDisplayEquation"/>
    <w:basedOn w:val="Normal5"/>
    <w:rsid w:val="00C03DA0"/>
    <w:pPr>
      <w:numPr>
        <w:numId w:val="10"/>
      </w:numPr>
      <w:tabs>
        <w:tab w:val="center" w:pos="4540"/>
        <w:tab w:val="right" w:pos="9080"/>
      </w:tabs>
      <w:overflowPunct/>
      <w:autoSpaceDE/>
      <w:autoSpaceDN/>
      <w:adjustRightInd/>
      <w:textAlignment w:val="auto"/>
    </w:pPr>
    <w:rPr>
      <w:rFonts w:ascii="Times New Roman" w:hAnsi="Times New Roman"/>
      <w:sz w:val="24"/>
      <w:szCs w:val="24"/>
      <w:lang w:eastAsia="en-US"/>
    </w:rPr>
  </w:style>
  <w:style w:type="paragraph" w:customStyle="1" w:styleId="MVpraanje4">
    <w:name w:val="M Vprašanje_4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Normal6">
    <w:name w:val="Normal_6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Podvpraanje2">
    <w:name w:val="M Podvprašanje_2"/>
    <w:basedOn w:val="Normal6"/>
    <w:qFormat/>
    <w:rsid w:val="00EA483C"/>
    <w:pPr>
      <w:spacing w:after="120"/>
      <w:ind w:left="992" w:hanging="567"/>
    </w:pPr>
  </w:style>
  <w:style w:type="paragraph" w:customStyle="1" w:styleId="MToke4">
    <w:name w:val="M Točke_4"/>
    <w:basedOn w:val="Normal6"/>
    <w:qFormat/>
    <w:rsid w:val="00EA483C"/>
    <w:pPr>
      <w:jc w:val="right"/>
    </w:pPr>
    <w:rPr>
      <w:i/>
    </w:rPr>
  </w:style>
  <w:style w:type="paragraph" w:customStyle="1" w:styleId="MVpraanje5">
    <w:name w:val="M Vprašanje_5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Podvpraanje3">
    <w:name w:val="M Podvprašanje_3"/>
    <w:basedOn w:val="Normal7"/>
    <w:qFormat/>
    <w:rsid w:val="00EA483C"/>
    <w:pPr>
      <w:spacing w:after="120"/>
      <w:ind w:left="992" w:hanging="567"/>
    </w:pPr>
  </w:style>
  <w:style w:type="paragraph" w:customStyle="1" w:styleId="Normal7">
    <w:name w:val="Normal_7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Toke5">
    <w:name w:val="M Točke_5"/>
    <w:basedOn w:val="Normal7"/>
    <w:qFormat/>
    <w:rsid w:val="00EA483C"/>
    <w:pPr>
      <w:jc w:val="right"/>
    </w:pPr>
    <w:rPr>
      <w:i/>
    </w:rPr>
  </w:style>
  <w:style w:type="paragraph" w:customStyle="1" w:styleId="MAT-tocka1">
    <w:name w:val="MAT-tocka_1"/>
    <w:rsid w:val="00B46095"/>
    <w:pPr>
      <w:overflowPunct w:val="0"/>
      <w:autoSpaceDE w:val="0"/>
      <w:autoSpaceDN w:val="0"/>
      <w:adjustRightInd w:val="0"/>
      <w:ind w:left="425" w:hanging="425"/>
      <w:jc w:val="right"/>
      <w:textAlignment w:val="baseline"/>
    </w:pPr>
    <w:rPr>
      <w:i/>
    </w:rPr>
  </w:style>
  <w:style w:type="paragraph" w:customStyle="1" w:styleId="MVpraanje6">
    <w:name w:val="M Vprašanje_6"/>
    <w:qFormat/>
    <w:rsid w:val="00EA483C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Podvpraanje4">
    <w:name w:val="M Podvprašanje_4"/>
    <w:basedOn w:val="Normal8"/>
    <w:qFormat/>
    <w:rsid w:val="00EA483C"/>
    <w:pPr>
      <w:spacing w:after="120"/>
      <w:ind w:left="992" w:hanging="567"/>
    </w:pPr>
  </w:style>
  <w:style w:type="paragraph" w:customStyle="1" w:styleId="Normal8">
    <w:name w:val="Normal_8"/>
    <w:qFormat/>
    <w:rsid w:val="00EA483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Toke6">
    <w:name w:val="M Točke_6"/>
    <w:basedOn w:val="Normal8"/>
    <w:qFormat/>
    <w:rsid w:val="00EA483C"/>
    <w:pPr>
      <w:jc w:val="right"/>
    </w:pPr>
    <w:rPr>
      <w:i/>
    </w:rPr>
  </w:style>
  <w:style w:type="paragraph" w:customStyle="1" w:styleId="MVpraanje7">
    <w:name w:val="M Vprašanje_7"/>
    <w:qFormat/>
    <w:rsid w:val="00E32C78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Normal9">
    <w:name w:val="Normal_9"/>
    <w:qFormat/>
    <w:rsid w:val="00E32C78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Podvpraanje5">
    <w:name w:val="M Podvprašanje_5"/>
    <w:basedOn w:val="Normal9"/>
    <w:qFormat/>
    <w:rsid w:val="00E32C78"/>
    <w:pPr>
      <w:spacing w:after="120"/>
      <w:ind w:left="992" w:hanging="567"/>
    </w:pPr>
  </w:style>
  <w:style w:type="paragraph" w:customStyle="1" w:styleId="MToke7">
    <w:name w:val="M Točke_7"/>
    <w:basedOn w:val="Normal9"/>
    <w:qFormat/>
    <w:rsid w:val="00E32C78"/>
    <w:pPr>
      <w:jc w:val="right"/>
    </w:pPr>
    <w:rPr>
      <w:i/>
    </w:rPr>
  </w:style>
  <w:style w:type="paragraph" w:customStyle="1" w:styleId="MVpraanje8">
    <w:name w:val="M Vprašanje_8"/>
    <w:qFormat/>
    <w:rsid w:val="00DE76F8"/>
    <w:pPr>
      <w:overflowPunct w:val="0"/>
      <w:autoSpaceDE w:val="0"/>
      <w:autoSpaceDN w:val="0"/>
      <w:adjustRightInd w:val="0"/>
      <w:spacing w:after="120"/>
      <w:ind w:left="425" w:hanging="425"/>
      <w:textAlignment w:val="baseline"/>
    </w:pPr>
    <w:rPr>
      <w:rFonts w:ascii="Arial" w:hAnsi="Arial"/>
    </w:rPr>
  </w:style>
  <w:style w:type="paragraph" w:customStyle="1" w:styleId="MToke8">
    <w:name w:val="M Točke_8"/>
    <w:basedOn w:val="Normal10"/>
    <w:qFormat/>
    <w:rsid w:val="00DE76F8"/>
    <w:pPr>
      <w:jc w:val="right"/>
    </w:pPr>
    <w:rPr>
      <w:i/>
    </w:rPr>
  </w:style>
  <w:style w:type="paragraph" w:customStyle="1" w:styleId="Normal10">
    <w:name w:val="Normal_10"/>
    <w:qFormat/>
    <w:rsid w:val="00DE76F8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styleId="Navadensplet">
    <w:name w:val="Normal (Web)"/>
    <w:basedOn w:val="Navaden"/>
    <w:uiPriority w:val="99"/>
    <w:semiHidden/>
    <w:unhideWhenUsed/>
    <w:rsid w:val="00A3201D"/>
    <w:pPr>
      <w:spacing w:before="100" w:beforeAutospacing="1" w:after="100" w:afterAutospacing="1"/>
    </w:pPr>
  </w:style>
  <w:style w:type="character" w:styleId="Hiperpovezava">
    <w:name w:val="Hyperlink"/>
    <w:basedOn w:val="Privzetapisavaodstavka"/>
    <w:uiPriority w:val="99"/>
    <w:unhideWhenUsed/>
    <w:rsid w:val="00A3201D"/>
    <w:rPr>
      <w:color w:val="0000FF" w:themeColor="hyperlink"/>
      <w:u w:val="single"/>
    </w:rPr>
  </w:style>
  <w:style w:type="paragraph" w:styleId="Glava">
    <w:name w:val="header"/>
    <w:basedOn w:val="Navaden"/>
    <w:link w:val="GlavaZnak"/>
    <w:unhideWhenUsed/>
    <w:rsid w:val="002037AB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rsid w:val="002037AB"/>
    <w:rPr>
      <w:sz w:val="24"/>
      <w:szCs w:val="24"/>
    </w:rPr>
  </w:style>
  <w:style w:type="paragraph" w:styleId="Noga">
    <w:name w:val="footer"/>
    <w:basedOn w:val="Navaden"/>
    <w:link w:val="NogaZnak"/>
    <w:semiHidden/>
    <w:unhideWhenUsed/>
    <w:rsid w:val="002037AB"/>
    <w:pPr>
      <w:tabs>
        <w:tab w:val="center" w:pos="4536"/>
        <w:tab w:val="right" w:pos="9072"/>
      </w:tabs>
    </w:pPr>
  </w:style>
  <w:style w:type="character" w:customStyle="1" w:styleId="NogaZnak">
    <w:name w:val="Noga Znak"/>
    <w:basedOn w:val="Privzetapisavaodstavka"/>
    <w:link w:val="Noga"/>
    <w:semiHidden/>
    <w:rsid w:val="002037AB"/>
    <w:rPr>
      <w:sz w:val="24"/>
      <w:szCs w:val="24"/>
    </w:rPr>
  </w:style>
  <w:style w:type="paragraph" w:styleId="Odstavekseznama">
    <w:name w:val="List Paragraph"/>
    <w:basedOn w:val="Navaden"/>
    <w:uiPriority w:val="34"/>
    <w:qFormat/>
    <w:rsid w:val="005B62E1"/>
    <w:pPr>
      <w:ind w:left="720"/>
      <w:contextualSpacing/>
    </w:pPr>
  </w:style>
  <w:style w:type="character" w:styleId="Nerazreenaomemba">
    <w:name w:val="Unresolved Mention"/>
    <w:basedOn w:val="Privzetapisavaodstavka"/>
    <w:uiPriority w:val="99"/>
    <w:semiHidden/>
    <w:unhideWhenUsed/>
    <w:rsid w:val="0029507C"/>
    <w:rPr>
      <w:color w:val="605E5C"/>
      <w:shd w:val="clear" w:color="auto" w:fill="E1DFDD"/>
    </w:rPr>
  </w:style>
  <w:style w:type="character" w:styleId="Besedilooznabemesta">
    <w:name w:val="Placeholder Text"/>
    <w:basedOn w:val="Privzetapisavaodstavka"/>
    <w:uiPriority w:val="99"/>
    <w:semiHidden/>
    <w:rsid w:val="00A27F1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gif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0.png"/><Relationship Id="rId23" Type="http://schemas.openxmlformats.org/officeDocument/2006/relationships/footer" Target="footer1.xml"/><Relationship Id="rId10" Type="http://schemas.openxmlformats.org/officeDocument/2006/relationships/image" Target="media/image2.jpeg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10.gif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56</Words>
  <Characters>2228</Characters>
  <Application>Microsoft Office Word</Application>
  <DocSecurity>0</DocSecurity>
  <Lines>18</Lines>
  <Paragraphs>5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uša Cvelbar</dc:creator>
  <cp:lastModifiedBy>Nuša Cvelbar</cp:lastModifiedBy>
  <cp:revision>2</cp:revision>
  <dcterms:created xsi:type="dcterms:W3CDTF">2021-01-03T10:56:00Z</dcterms:created>
  <dcterms:modified xsi:type="dcterms:W3CDTF">2021-01-03T10:56:00Z</dcterms:modified>
</cp:coreProperties>
</file>